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72"/>
  </p:notesMasterIdLst>
  <p:sldIdLst>
    <p:sldId id="256" r:id="rId2"/>
    <p:sldId id="458" r:id="rId3"/>
    <p:sldId id="258" r:id="rId4"/>
    <p:sldId id="259" r:id="rId5"/>
    <p:sldId id="392" r:id="rId6"/>
    <p:sldId id="393" r:id="rId7"/>
    <p:sldId id="394" r:id="rId8"/>
    <p:sldId id="395" r:id="rId9"/>
    <p:sldId id="396" r:id="rId10"/>
    <p:sldId id="397" r:id="rId11"/>
    <p:sldId id="398" r:id="rId12"/>
    <p:sldId id="399" r:id="rId13"/>
    <p:sldId id="400" r:id="rId14"/>
    <p:sldId id="401" r:id="rId15"/>
    <p:sldId id="402" r:id="rId16"/>
    <p:sldId id="403" r:id="rId17"/>
    <p:sldId id="404" r:id="rId18"/>
    <p:sldId id="405" r:id="rId19"/>
    <p:sldId id="406" r:id="rId20"/>
    <p:sldId id="407" r:id="rId21"/>
    <p:sldId id="408" r:id="rId22"/>
    <p:sldId id="409" r:id="rId23"/>
    <p:sldId id="410" r:id="rId24"/>
    <p:sldId id="411" r:id="rId25"/>
    <p:sldId id="412" r:id="rId26"/>
    <p:sldId id="413" r:id="rId27"/>
    <p:sldId id="414" r:id="rId28"/>
    <p:sldId id="415" r:id="rId29"/>
    <p:sldId id="416" r:id="rId30"/>
    <p:sldId id="417" r:id="rId31"/>
    <p:sldId id="418" r:id="rId32"/>
    <p:sldId id="419" r:id="rId33"/>
    <p:sldId id="420" r:id="rId34"/>
    <p:sldId id="421" r:id="rId35"/>
    <p:sldId id="422" r:id="rId36"/>
    <p:sldId id="423" r:id="rId37"/>
    <p:sldId id="424" r:id="rId38"/>
    <p:sldId id="425" r:id="rId39"/>
    <p:sldId id="426" r:id="rId40"/>
    <p:sldId id="427" r:id="rId41"/>
    <p:sldId id="428" r:id="rId42"/>
    <p:sldId id="429" r:id="rId43"/>
    <p:sldId id="299" r:id="rId44"/>
    <p:sldId id="300" r:id="rId45"/>
    <p:sldId id="345" r:id="rId46"/>
    <p:sldId id="430" r:id="rId47"/>
    <p:sldId id="351" r:id="rId48"/>
    <p:sldId id="431" r:id="rId49"/>
    <p:sldId id="433" r:id="rId50"/>
    <p:sldId id="434" r:id="rId51"/>
    <p:sldId id="437" r:id="rId52"/>
    <p:sldId id="438" r:id="rId53"/>
    <p:sldId id="439" r:id="rId54"/>
    <p:sldId id="440" r:id="rId55"/>
    <p:sldId id="443" r:id="rId56"/>
    <p:sldId id="446" r:id="rId57"/>
    <p:sldId id="447" r:id="rId58"/>
    <p:sldId id="448" r:id="rId59"/>
    <p:sldId id="449" r:id="rId60"/>
    <p:sldId id="450" r:id="rId61"/>
    <p:sldId id="451" r:id="rId62"/>
    <p:sldId id="452" r:id="rId63"/>
    <p:sldId id="453" r:id="rId64"/>
    <p:sldId id="455" r:id="rId65"/>
    <p:sldId id="457" r:id="rId66"/>
    <p:sldId id="380" r:id="rId67"/>
    <p:sldId id="381" r:id="rId68"/>
    <p:sldId id="382" r:id="rId69"/>
    <p:sldId id="383" r:id="rId70"/>
    <p:sldId id="384" r:id="rId71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2000"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sz="2000"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sz="2000"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sz="2000"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33CC33"/>
    <a:srgbClr val="FF0000"/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832" autoAdjust="0"/>
    <p:restoredTop sz="94584" autoAdjust="0"/>
  </p:normalViewPr>
  <p:slideViewPr>
    <p:cSldViewPr>
      <p:cViewPr varScale="1">
        <p:scale>
          <a:sx n="106" d="100"/>
          <a:sy n="106" d="100"/>
        </p:scale>
        <p:origin x="-1632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24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70" Type="http://schemas.openxmlformats.org/officeDocument/2006/relationships/slide" Target="slides/slide69.xml"/><Relationship Id="rId71" Type="http://schemas.openxmlformats.org/officeDocument/2006/relationships/slide" Target="slides/slide70.xml"/><Relationship Id="rId72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73" Type="http://schemas.openxmlformats.org/officeDocument/2006/relationships/printerSettings" Target="printerSettings/printerSettings1.bin"/><Relationship Id="rId74" Type="http://schemas.openxmlformats.org/officeDocument/2006/relationships/presProps" Target="presProps.xml"/><Relationship Id="rId75" Type="http://schemas.openxmlformats.org/officeDocument/2006/relationships/viewProps" Target="viewProps.xml"/><Relationship Id="rId76" Type="http://schemas.openxmlformats.org/officeDocument/2006/relationships/theme" Target="theme/theme1.xml"/><Relationship Id="rId77" Type="http://schemas.openxmlformats.org/officeDocument/2006/relationships/tableStyles" Target="tableStyles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png"/><Relationship Id="rId2" Type="http://schemas.openxmlformats.org/officeDocument/2006/relationships/image" Target="../media/image106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E9D4B317-9EEA-DA45-88A4-3C9BEF33AD3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425070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35CB7A2-B3D1-5D4D-B47A-9EBDE71A8804}" type="slidenum">
              <a:rPr lang="en-US"/>
              <a:pPr/>
              <a:t>3</a:t>
            </a:fld>
            <a:endParaRPr lang="en-US"/>
          </a:p>
        </p:txBody>
      </p:sp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1209675" y="693738"/>
            <a:ext cx="4438650" cy="3429000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7" name="Text Box 3"/>
          <p:cNvSpPr txBox="1">
            <a:spLocks noGrp="1" noChangeArrowheads="1"/>
          </p:cNvSpPr>
          <p:nvPr>
            <p:ph type="body"/>
          </p:nvPr>
        </p:nvSpPr>
        <p:spPr>
          <a:xfrm>
            <a:off x="685800" y="4341813"/>
            <a:ext cx="5483225" cy="4116387"/>
          </a:xfrm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A80B738-96E7-D04C-AB87-8BA65A0CA106}" type="slidenum">
              <a:rPr lang="en-US"/>
              <a:pPr>
                <a:defRPr/>
              </a:pPr>
              <a:t>48</a:t>
            </a:fld>
            <a:endParaRPr lang="en-US"/>
          </a:p>
        </p:txBody>
      </p:sp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7388"/>
            <a:ext cx="4570412" cy="3427412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988" y="4343400"/>
            <a:ext cx="5026025" cy="4113213"/>
          </a:xfrm>
        </p:spPr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EE83835-C87E-6042-B242-329250D75ED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250951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D945542-DE55-D24E-8FB6-626CC197CBC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613747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11EA361-8567-0F49-98FF-C0D6670C13A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96677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EF644F0F-9CA1-2942-80F0-80DF59A1508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885640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2AFB6EDA-82E2-A444-8440-D2946D85997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003631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4150" y="0"/>
            <a:ext cx="7239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xfrm>
            <a:off x="-419100" y="36449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821CC4-423A-3C46-B2D0-51E8B928FBB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90089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D593B18-25DA-1F47-BEA9-5CC66D7A2A9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82462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72781EA-EE0A-5E42-9F77-C0269453A26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13167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DFA094D-74B2-4441-AED7-4330DBB85ED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167786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C064756-5434-3449-8D3D-1A3467E0943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61886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386C2E-1436-004B-8B03-D39EEB36FDD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54710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857022-4A73-6A45-9F25-2BD3887E951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03289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3FD1FC7-5170-7249-8C0E-2148A7819BB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81966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F9A1301-3885-274F-A0DC-E456D57D8AE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0332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450AD10A-2BB7-DE4E-9F7A-779BC8744F86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jpeg"/><Relationship Id="rId3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0.jpe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1.jpe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2.jpe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3.jpe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3.jpe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2.jpe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1.jpe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0.jpe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9.jpe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8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.jp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8.jpe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7.jpe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6.jpe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5.jpe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4.jpe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5.jpe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6.jpe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7.jpe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8.jpe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9.jpeg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4.png"/><Relationship Id="rId14" Type="http://schemas.openxmlformats.org/officeDocument/2006/relationships/image" Target="../media/image15.png"/><Relationship Id="rId15" Type="http://schemas.openxmlformats.org/officeDocument/2006/relationships/image" Target="../media/image16.png"/><Relationship Id="rId16" Type="http://schemas.openxmlformats.org/officeDocument/2006/relationships/image" Target="../media/image17.png"/><Relationship Id="rId17" Type="http://schemas.openxmlformats.org/officeDocument/2006/relationships/image" Target="../media/image18.png"/><Relationship Id="rId18" Type="http://schemas.openxmlformats.org/officeDocument/2006/relationships/image" Target="../media/image19.png"/><Relationship Id="rId19" Type="http://schemas.openxmlformats.org/officeDocument/2006/relationships/image" Target="../media/image20.png"/><Relationship Id="rId50" Type="http://schemas.openxmlformats.org/officeDocument/2006/relationships/image" Target="../media/image51.png"/><Relationship Id="rId51" Type="http://schemas.openxmlformats.org/officeDocument/2006/relationships/image" Target="../media/image52.png"/><Relationship Id="rId52" Type="http://schemas.openxmlformats.org/officeDocument/2006/relationships/image" Target="../media/image53.png"/><Relationship Id="rId53" Type="http://schemas.openxmlformats.org/officeDocument/2006/relationships/image" Target="../media/image54.png"/><Relationship Id="rId54" Type="http://schemas.openxmlformats.org/officeDocument/2006/relationships/image" Target="../media/image55.png"/><Relationship Id="rId55" Type="http://schemas.openxmlformats.org/officeDocument/2006/relationships/image" Target="../media/image56.png"/><Relationship Id="rId56" Type="http://schemas.openxmlformats.org/officeDocument/2006/relationships/image" Target="../media/image57.png"/><Relationship Id="rId57" Type="http://schemas.openxmlformats.org/officeDocument/2006/relationships/image" Target="../media/image58.png"/><Relationship Id="rId58" Type="http://schemas.openxmlformats.org/officeDocument/2006/relationships/image" Target="../media/image59.png"/><Relationship Id="rId59" Type="http://schemas.openxmlformats.org/officeDocument/2006/relationships/image" Target="../media/image60.png"/><Relationship Id="rId40" Type="http://schemas.openxmlformats.org/officeDocument/2006/relationships/image" Target="../media/image41.png"/><Relationship Id="rId41" Type="http://schemas.openxmlformats.org/officeDocument/2006/relationships/image" Target="../media/image42.png"/><Relationship Id="rId42" Type="http://schemas.openxmlformats.org/officeDocument/2006/relationships/image" Target="../media/image43.png"/><Relationship Id="rId43" Type="http://schemas.openxmlformats.org/officeDocument/2006/relationships/image" Target="../media/image44.png"/><Relationship Id="rId44" Type="http://schemas.openxmlformats.org/officeDocument/2006/relationships/image" Target="../media/image45.png"/><Relationship Id="rId45" Type="http://schemas.openxmlformats.org/officeDocument/2006/relationships/image" Target="../media/image46.png"/><Relationship Id="rId46" Type="http://schemas.openxmlformats.org/officeDocument/2006/relationships/image" Target="../media/image47.png"/><Relationship Id="rId47" Type="http://schemas.openxmlformats.org/officeDocument/2006/relationships/image" Target="../media/image48.png"/><Relationship Id="rId48" Type="http://schemas.openxmlformats.org/officeDocument/2006/relationships/image" Target="../media/image49.png"/><Relationship Id="rId49" Type="http://schemas.openxmlformats.org/officeDocument/2006/relationships/image" Target="../media/image50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5" Type="http://schemas.openxmlformats.org/officeDocument/2006/relationships/image" Target="../media/image6.png"/><Relationship Id="rId6" Type="http://schemas.openxmlformats.org/officeDocument/2006/relationships/image" Target="../media/image7.png"/><Relationship Id="rId7" Type="http://schemas.openxmlformats.org/officeDocument/2006/relationships/image" Target="../media/image8.png"/><Relationship Id="rId8" Type="http://schemas.openxmlformats.org/officeDocument/2006/relationships/image" Target="../media/image9.png"/><Relationship Id="rId9" Type="http://schemas.openxmlformats.org/officeDocument/2006/relationships/image" Target="../media/image10.png"/><Relationship Id="rId30" Type="http://schemas.openxmlformats.org/officeDocument/2006/relationships/image" Target="../media/image31.png"/><Relationship Id="rId31" Type="http://schemas.openxmlformats.org/officeDocument/2006/relationships/image" Target="../media/image32.png"/><Relationship Id="rId32" Type="http://schemas.openxmlformats.org/officeDocument/2006/relationships/image" Target="../media/image33.png"/><Relationship Id="rId33" Type="http://schemas.openxmlformats.org/officeDocument/2006/relationships/image" Target="../media/image34.png"/><Relationship Id="rId34" Type="http://schemas.openxmlformats.org/officeDocument/2006/relationships/image" Target="../media/image35.png"/><Relationship Id="rId35" Type="http://schemas.openxmlformats.org/officeDocument/2006/relationships/image" Target="../media/image36.png"/><Relationship Id="rId36" Type="http://schemas.openxmlformats.org/officeDocument/2006/relationships/image" Target="../media/image37.png"/><Relationship Id="rId37" Type="http://schemas.openxmlformats.org/officeDocument/2006/relationships/image" Target="../media/image38.png"/><Relationship Id="rId38" Type="http://schemas.openxmlformats.org/officeDocument/2006/relationships/image" Target="../media/image39.png"/><Relationship Id="rId39" Type="http://schemas.openxmlformats.org/officeDocument/2006/relationships/image" Target="../media/image40.png"/><Relationship Id="rId20" Type="http://schemas.openxmlformats.org/officeDocument/2006/relationships/image" Target="../media/image21.png"/><Relationship Id="rId21" Type="http://schemas.openxmlformats.org/officeDocument/2006/relationships/image" Target="../media/image22.png"/><Relationship Id="rId22" Type="http://schemas.openxmlformats.org/officeDocument/2006/relationships/image" Target="../media/image23.png"/><Relationship Id="rId23" Type="http://schemas.openxmlformats.org/officeDocument/2006/relationships/image" Target="../media/image24.png"/><Relationship Id="rId24" Type="http://schemas.openxmlformats.org/officeDocument/2006/relationships/image" Target="../media/image25.png"/><Relationship Id="rId25" Type="http://schemas.openxmlformats.org/officeDocument/2006/relationships/image" Target="../media/image26.png"/><Relationship Id="rId26" Type="http://schemas.openxmlformats.org/officeDocument/2006/relationships/image" Target="../media/image27.png"/><Relationship Id="rId27" Type="http://schemas.openxmlformats.org/officeDocument/2006/relationships/image" Target="../media/image28.png"/><Relationship Id="rId28" Type="http://schemas.openxmlformats.org/officeDocument/2006/relationships/image" Target="../media/image29.png"/><Relationship Id="rId29" Type="http://schemas.openxmlformats.org/officeDocument/2006/relationships/image" Target="../media/image30.png"/><Relationship Id="rId60" Type="http://schemas.openxmlformats.org/officeDocument/2006/relationships/image" Target="../media/image61.png"/><Relationship Id="rId61" Type="http://schemas.openxmlformats.org/officeDocument/2006/relationships/image" Target="../media/image62.png"/><Relationship Id="rId62" Type="http://schemas.openxmlformats.org/officeDocument/2006/relationships/image" Target="../media/image63.png"/><Relationship Id="rId10" Type="http://schemas.openxmlformats.org/officeDocument/2006/relationships/image" Target="../media/image11.png"/><Relationship Id="rId11" Type="http://schemas.openxmlformats.org/officeDocument/2006/relationships/image" Target="../media/image12.png"/><Relationship Id="rId12" Type="http://schemas.openxmlformats.org/officeDocument/2006/relationships/image" Target="../media/image13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0.jpe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1.jpe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2.jpe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3.jpe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2.jpe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1.jpe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0.jpe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9.jpe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8.jpe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7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4.jpe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6.jpe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5.jpe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4.jpe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4.jpe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image" Target="../media/image85.jpeg"/><Relationship Id="rId5" Type="http://schemas.openxmlformats.org/officeDocument/2006/relationships/image" Target="../media/image86.png"/><Relationship Id="rId1" Type="http://schemas.microsoft.com/office/2007/relationships/media" Target="file://localhost/Users/weiss/weiss/talks/ipac12/lock02.wmv" TargetMode="External"/><Relationship Id="rId2" Type="http://schemas.openxmlformats.org/officeDocument/2006/relationships/video" Target="file://localhost/Users/weiss/weiss/talks/ipac12/lock02.wmv" TargetMode="Externa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7.jpe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8.jpeg"/></Relationships>
</file>

<file path=ppt/slides/_rels/slide47.xml.rels><?xml version="1.0" encoding="UTF-8" standalone="yes"?>
<Relationships xmlns="http://schemas.openxmlformats.org/package/2006/relationships"><Relationship Id="rId3" Type="http://schemas.microsoft.com/office/2007/relationships/media" Target="file://localhost/Users/weiss/weiss/talks/ipac12/strainL1_16384_+-40db_inspiral.wav" TargetMode="External"/><Relationship Id="rId4" Type="http://schemas.openxmlformats.org/officeDocument/2006/relationships/audio" Target="file://localhost/Users/weiss/weiss/talks/ipac12/strainL1_16384_+-40db_inspiral.wav" TargetMode="External"/><Relationship Id="rId5" Type="http://schemas.openxmlformats.org/officeDocument/2006/relationships/slideLayout" Target="../slideLayouts/slideLayout2.xml"/><Relationship Id="rId6" Type="http://schemas.openxmlformats.org/officeDocument/2006/relationships/image" Target="../media/image89.png"/><Relationship Id="rId1" Type="http://schemas.microsoft.com/office/2007/relationships/media" Target="file://localhost/Users/weiss/weiss/talks/ipac12/m=5short.wav" TargetMode="External"/><Relationship Id="rId2" Type="http://schemas.openxmlformats.org/officeDocument/2006/relationships/audio" Target="file://localhost/Users/weiss/weiss/talks/ipac12/m=5short.wav" TargetMode="Externa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90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1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65.jpe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92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3.jpeg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4.jpe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95.jpeg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6.jpe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4" Type="http://schemas.openxmlformats.org/officeDocument/2006/relationships/image" Target="../media/image9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7.png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00.png"/><Relationship Id="rId3" Type="http://schemas.openxmlformats.org/officeDocument/2006/relationships/image" Target="../media/image101.png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02.jpe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03.wmf"/><Relationship Id="rId5" Type="http://schemas.openxmlformats.org/officeDocument/2006/relationships/image" Target="../media/image104.jpe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.bin"/><Relationship Id="rId12" Type="http://schemas.openxmlformats.org/officeDocument/2006/relationships/image" Target="../media/image106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4.xml"/><Relationship Id="rId3" Type="http://schemas.openxmlformats.org/officeDocument/2006/relationships/image" Target="../media/image107.png"/><Relationship Id="rId4" Type="http://schemas.openxmlformats.org/officeDocument/2006/relationships/image" Target="../media/image108.png"/><Relationship Id="rId5" Type="http://schemas.openxmlformats.org/officeDocument/2006/relationships/image" Target="../media/image109.png"/><Relationship Id="rId6" Type="http://schemas.openxmlformats.org/officeDocument/2006/relationships/image" Target="../media/image110.png"/><Relationship Id="rId7" Type="http://schemas.openxmlformats.org/officeDocument/2006/relationships/image" Target="../media/image111.png"/><Relationship Id="rId8" Type="http://schemas.openxmlformats.org/officeDocument/2006/relationships/image" Target="../media/image112.jpeg"/><Relationship Id="rId9" Type="http://schemas.openxmlformats.org/officeDocument/2006/relationships/oleObject" Target="../embeddings/oleObject2.bin"/><Relationship Id="rId10" Type="http://schemas.openxmlformats.org/officeDocument/2006/relationships/image" Target="../media/image105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6.jpeg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13.png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14.jpeg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15.jpeg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16.jpeg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17.jpeg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118.emf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19.jpeg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20.jpeg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21.jpeg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22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7.jpe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gif"/><Relationship Id="rId4" Type="http://schemas.openxmlformats.org/officeDocument/2006/relationships/image" Target="../media/image125.jpe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23.jpe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8.jpe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9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33400" y="609600"/>
            <a:ext cx="7924800" cy="1371600"/>
          </a:xfrm>
        </p:spPr>
        <p:txBody>
          <a:bodyPr/>
          <a:lstStyle/>
          <a:p>
            <a:r>
              <a:rPr lang="en-US" sz="4000" dirty="0" smtClean="0">
                <a:solidFill>
                  <a:srgbClr val="3333FF"/>
                </a:solidFill>
              </a:rPr>
              <a:t>LIGO, the Laser Interferometer Gravitational-wave Observatory</a:t>
            </a:r>
            <a:endParaRPr lang="en-US" sz="4000" dirty="0">
              <a:solidFill>
                <a:srgbClr val="3333FF"/>
              </a:solidFill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0" y="2133600"/>
            <a:ext cx="9144000" cy="3429000"/>
          </a:xfrm>
        </p:spPr>
        <p:txBody>
          <a:bodyPr/>
          <a:lstStyle/>
          <a:p>
            <a:r>
              <a:rPr lang="en-US" dirty="0"/>
              <a:t>Rainer Weiss, MIT</a:t>
            </a:r>
          </a:p>
          <a:p>
            <a:r>
              <a:rPr lang="en-US" dirty="0"/>
              <a:t>on behalf of the LIGO/GEO/VIRGO Collaboration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IPAC 12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New Orleans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May 25,2012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2052" name="Picture 4" descr="LHO_aerial_vie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495800"/>
            <a:ext cx="2514600" cy="2362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3" name="Picture 5" descr="LLO_aerial_vie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4495800"/>
            <a:ext cx="2895600" cy="2362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9" name="Picture 4" descr="gwave06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2250" y="438150"/>
            <a:ext cx="6159500" cy="598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xmlns:p14="http://schemas.microsoft.com/office/powerpoint/2010/main" spd="slow" advClick="0" advTm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3" name="Picture 4" descr="gwave07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12750"/>
            <a:ext cx="6096000" cy="603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0"/>
    </mc:Choice>
    <mc:Fallback xmlns="">
      <p:transition xmlns:p14="http://schemas.microsoft.com/office/powerpoint/2010/main" spd="slow" advTm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7" name="Picture 4" descr="gwave08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0" y="381000"/>
            <a:ext cx="6032500" cy="609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xmlns:p14="http://schemas.microsoft.com/office/powerpoint/2010/main" spd="slow" advClick="0" advTm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1" name="Picture 4" descr="gwave09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3850" y="355600"/>
            <a:ext cx="5956300" cy="614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xmlns:p14="http://schemas.microsoft.com/office/powerpoint/2010/main" spd="slow" advClick="0" advTm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5" name="Picture 4" descr="gwave09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3850" y="355600"/>
            <a:ext cx="5956300" cy="614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xmlns:p14="http://schemas.microsoft.com/office/powerpoint/2010/main" spd="slow" advClick="0" advTm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89" name="Picture 4" descr="gwave08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0" y="381000"/>
            <a:ext cx="6032500" cy="609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xmlns:p14="http://schemas.microsoft.com/office/powerpoint/2010/main" spd="slow" advClick="0" advTm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3" name="Picture 4" descr="gwave07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12750"/>
            <a:ext cx="6096000" cy="603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xmlns:p14="http://schemas.microsoft.com/office/powerpoint/2010/main" spd="slow" advClick="0" advTm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7" name="Picture 4" descr="gwave06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2250" y="438150"/>
            <a:ext cx="6159500" cy="598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xmlns:p14="http://schemas.microsoft.com/office/powerpoint/2010/main" spd="slow" advClick="0" advTm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1" name="Picture 4" descr="gwave04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0" y="495300"/>
            <a:ext cx="6286500" cy="586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xmlns:p14="http://schemas.microsoft.com/office/powerpoint/2010/main" spd="slow" advClick="0" advTm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5" name="Picture 4" descr="gwave03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7000" y="520700"/>
            <a:ext cx="6350000" cy="581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xmlns:p14="http://schemas.microsoft.com/office/powerpoint/2010/main" spd="slow" advClick="0" advTm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Map2D_2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4628" y="120808"/>
            <a:ext cx="8449320" cy="475822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92123" y="4992209"/>
            <a:ext cx="7544037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our to LIGO Saturday May 26</a:t>
            </a:r>
          </a:p>
          <a:p>
            <a:r>
              <a:rPr lang="en-US" sz="2400" dirty="0" smtClean="0"/>
              <a:t>Leave </a:t>
            </a:r>
            <a:r>
              <a:rPr lang="en-US" sz="2400" dirty="0" err="1" smtClean="0"/>
              <a:t>Morial</a:t>
            </a:r>
            <a:r>
              <a:rPr lang="en-US" sz="2400" dirty="0" smtClean="0"/>
              <a:t> Convention Ct 12:30PM return before7:00PM</a:t>
            </a:r>
          </a:p>
          <a:p>
            <a:r>
              <a:rPr lang="en-US" sz="2400" dirty="0" smtClean="0"/>
              <a:t>Bus tickets available at the Conference Registration Desk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1166734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09" name="Picture 4" descr="gwave03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7000" y="520700"/>
            <a:ext cx="6350000" cy="581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xmlns:p14="http://schemas.microsoft.com/office/powerpoint/2010/main" spd="slow" advClick="0" advTm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3" name="Picture 4" descr="gwave02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8900" y="552450"/>
            <a:ext cx="6426200" cy="575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xmlns:p14="http://schemas.microsoft.com/office/powerpoint/2010/main" spd="slow" advClick="0" advTm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7" name="Picture 4" descr="gwave01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7150" y="577850"/>
            <a:ext cx="6489700" cy="570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xmlns:p14="http://schemas.microsoft.com/office/powerpoint/2010/main" spd="slow" advClick="0" advTm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1" name="Picture 4" descr="gwave0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609600"/>
            <a:ext cx="6553200" cy="563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xmlns:p14="http://schemas.microsoft.com/office/powerpoint/2010/main" spd="slow" advClick="0" advTm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5" name="Picture 4" descr="gwave-01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3650" y="635000"/>
            <a:ext cx="6616700" cy="558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xmlns:p14="http://schemas.microsoft.com/office/powerpoint/2010/main" spd="slow" advClick="0" advTm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29" name="Picture 4" descr="gwave-02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1900" y="666750"/>
            <a:ext cx="6680200" cy="552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xmlns:p14="http://schemas.microsoft.com/office/powerpoint/2010/main" spd="slow" advClick="0" advTm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3" name="Picture 4" descr="gwave-03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0150" y="692150"/>
            <a:ext cx="6743700" cy="547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xmlns:p14="http://schemas.microsoft.com/office/powerpoint/2010/main" spd="slow" advClick="0" advTm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7" name="Picture 4" descr="gwave-04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8400" y="717550"/>
            <a:ext cx="6807200" cy="542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xmlns:p14="http://schemas.microsoft.com/office/powerpoint/2010/main" spd="slow" advClick="0" advTm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1" name="Picture 4" descr="gwave-05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0300" y="749300"/>
            <a:ext cx="6883400" cy="535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xmlns:p14="http://schemas.microsoft.com/office/powerpoint/2010/main" spd="slow" advClick="0" advTm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5" name="Picture 4" descr="gwave-06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8550" y="774700"/>
            <a:ext cx="6946900" cy="530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xmlns:p14="http://schemas.microsoft.com/office/powerpoint/2010/main" spd="slow" advClick="0" advTm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-7938" y="1257300"/>
            <a:ext cx="9175751" cy="1460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FF00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endParaRPr lang="en-US"/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1322388" y="-98425"/>
            <a:ext cx="6399212" cy="773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81639" tIns="40820" rIns="81639" bIns="40820"/>
          <a:lstStyle>
            <a:lvl1pPr defTabSz="414338">
              <a:tabLst>
                <a:tab pos="0" algn="l"/>
                <a:tab pos="414338" algn="l"/>
                <a:tab pos="828675" algn="l"/>
                <a:tab pos="1244600" algn="l"/>
                <a:tab pos="1658938" algn="l"/>
                <a:tab pos="2073275" algn="l"/>
                <a:tab pos="2487613" algn="l"/>
                <a:tab pos="2903538" algn="l"/>
                <a:tab pos="3317875" algn="l"/>
                <a:tab pos="3732213" algn="l"/>
                <a:tab pos="4146550" algn="l"/>
                <a:tab pos="4562475" algn="l"/>
                <a:tab pos="4976813" algn="l"/>
                <a:tab pos="5391150" algn="l"/>
                <a:tab pos="5805488" algn="l"/>
                <a:tab pos="6221413" algn="l"/>
                <a:tab pos="6635750" algn="l"/>
                <a:tab pos="7050088" algn="l"/>
                <a:tab pos="7464425" algn="l"/>
                <a:tab pos="7880350" algn="l"/>
                <a:tab pos="8294688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387350" indent="-195263" defTabSz="414338">
              <a:tabLst>
                <a:tab pos="0" algn="l"/>
                <a:tab pos="414338" algn="l"/>
                <a:tab pos="828675" algn="l"/>
                <a:tab pos="1244600" algn="l"/>
                <a:tab pos="1658938" algn="l"/>
                <a:tab pos="2073275" algn="l"/>
                <a:tab pos="2487613" algn="l"/>
                <a:tab pos="2903538" algn="l"/>
                <a:tab pos="3317875" algn="l"/>
                <a:tab pos="3732213" algn="l"/>
                <a:tab pos="4146550" algn="l"/>
                <a:tab pos="4562475" algn="l"/>
                <a:tab pos="4976813" algn="l"/>
                <a:tab pos="5391150" algn="l"/>
                <a:tab pos="5805488" algn="l"/>
                <a:tab pos="6221413" algn="l"/>
                <a:tab pos="6635750" algn="l"/>
                <a:tab pos="7050088" algn="l"/>
                <a:tab pos="7464425" algn="l"/>
                <a:tab pos="7880350" algn="l"/>
                <a:tab pos="8294688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582613" indent="-192088" defTabSz="414338">
              <a:tabLst>
                <a:tab pos="0" algn="l"/>
                <a:tab pos="414338" algn="l"/>
                <a:tab pos="828675" algn="l"/>
                <a:tab pos="1244600" algn="l"/>
                <a:tab pos="1658938" algn="l"/>
                <a:tab pos="2073275" algn="l"/>
                <a:tab pos="2487613" algn="l"/>
                <a:tab pos="2903538" algn="l"/>
                <a:tab pos="3317875" algn="l"/>
                <a:tab pos="3732213" algn="l"/>
                <a:tab pos="4146550" algn="l"/>
                <a:tab pos="4562475" algn="l"/>
                <a:tab pos="4976813" algn="l"/>
                <a:tab pos="5391150" algn="l"/>
                <a:tab pos="5805488" algn="l"/>
                <a:tab pos="6221413" algn="l"/>
                <a:tab pos="6635750" algn="l"/>
                <a:tab pos="7050088" algn="l"/>
                <a:tab pos="7464425" algn="l"/>
                <a:tab pos="7880350" algn="l"/>
                <a:tab pos="8294688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779463" indent="-193675" defTabSz="414338">
              <a:tabLst>
                <a:tab pos="0" algn="l"/>
                <a:tab pos="414338" algn="l"/>
                <a:tab pos="828675" algn="l"/>
                <a:tab pos="1244600" algn="l"/>
                <a:tab pos="1658938" algn="l"/>
                <a:tab pos="2073275" algn="l"/>
                <a:tab pos="2487613" algn="l"/>
                <a:tab pos="2903538" algn="l"/>
                <a:tab pos="3317875" algn="l"/>
                <a:tab pos="3732213" algn="l"/>
                <a:tab pos="4146550" algn="l"/>
                <a:tab pos="4562475" algn="l"/>
                <a:tab pos="4976813" algn="l"/>
                <a:tab pos="5391150" algn="l"/>
                <a:tab pos="5805488" algn="l"/>
                <a:tab pos="6221413" algn="l"/>
                <a:tab pos="6635750" algn="l"/>
                <a:tab pos="7050088" algn="l"/>
                <a:tab pos="7464425" algn="l"/>
                <a:tab pos="7880350" algn="l"/>
                <a:tab pos="8294688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974725" indent="-193675" defTabSz="414338">
              <a:tabLst>
                <a:tab pos="0" algn="l"/>
                <a:tab pos="414338" algn="l"/>
                <a:tab pos="828675" algn="l"/>
                <a:tab pos="1244600" algn="l"/>
                <a:tab pos="1658938" algn="l"/>
                <a:tab pos="2073275" algn="l"/>
                <a:tab pos="2487613" algn="l"/>
                <a:tab pos="2903538" algn="l"/>
                <a:tab pos="3317875" algn="l"/>
                <a:tab pos="3732213" algn="l"/>
                <a:tab pos="4146550" algn="l"/>
                <a:tab pos="4562475" algn="l"/>
                <a:tab pos="4976813" algn="l"/>
                <a:tab pos="5391150" algn="l"/>
                <a:tab pos="5805488" algn="l"/>
                <a:tab pos="6221413" algn="l"/>
                <a:tab pos="6635750" algn="l"/>
                <a:tab pos="7050088" algn="l"/>
                <a:tab pos="7464425" algn="l"/>
                <a:tab pos="7880350" algn="l"/>
                <a:tab pos="8294688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1431925" indent="-193675" defTabSz="414338" fontAlgn="base">
              <a:spcBef>
                <a:spcPct val="0"/>
              </a:spcBef>
              <a:spcAft>
                <a:spcPct val="0"/>
              </a:spcAft>
              <a:tabLst>
                <a:tab pos="0" algn="l"/>
                <a:tab pos="414338" algn="l"/>
                <a:tab pos="828675" algn="l"/>
                <a:tab pos="1244600" algn="l"/>
                <a:tab pos="1658938" algn="l"/>
                <a:tab pos="2073275" algn="l"/>
                <a:tab pos="2487613" algn="l"/>
                <a:tab pos="2903538" algn="l"/>
                <a:tab pos="3317875" algn="l"/>
                <a:tab pos="3732213" algn="l"/>
                <a:tab pos="4146550" algn="l"/>
                <a:tab pos="4562475" algn="l"/>
                <a:tab pos="4976813" algn="l"/>
                <a:tab pos="5391150" algn="l"/>
                <a:tab pos="5805488" algn="l"/>
                <a:tab pos="6221413" algn="l"/>
                <a:tab pos="6635750" algn="l"/>
                <a:tab pos="7050088" algn="l"/>
                <a:tab pos="7464425" algn="l"/>
                <a:tab pos="7880350" algn="l"/>
                <a:tab pos="8294688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1889125" indent="-193675" defTabSz="414338" fontAlgn="base">
              <a:spcBef>
                <a:spcPct val="0"/>
              </a:spcBef>
              <a:spcAft>
                <a:spcPct val="0"/>
              </a:spcAft>
              <a:tabLst>
                <a:tab pos="0" algn="l"/>
                <a:tab pos="414338" algn="l"/>
                <a:tab pos="828675" algn="l"/>
                <a:tab pos="1244600" algn="l"/>
                <a:tab pos="1658938" algn="l"/>
                <a:tab pos="2073275" algn="l"/>
                <a:tab pos="2487613" algn="l"/>
                <a:tab pos="2903538" algn="l"/>
                <a:tab pos="3317875" algn="l"/>
                <a:tab pos="3732213" algn="l"/>
                <a:tab pos="4146550" algn="l"/>
                <a:tab pos="4562475" algn="l"/>
                <a:tab pos="4976813" algn="l"/>
                <a:tab pos="5391150" algn="l"/>
                <a:tab pos="5805488" algn="l"/>
                <a:tab pos="6221413" algn="l"/>
                <a:tab pos="6635750" algn="l"/>
                <a:tab pos="7050088" algn="l"/>
                <a:tab pos="7464425" algn="l"/>
                <a:tab pos="7880350" algn="l"/>
                <a:tab pos="8294688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2346325" indent="-193675" defTabSz="414338" fontAlgn="base">
              <a:spcBef>
                <a:spcPct val="0"/>
              </a:spcBef>
              <a:spcAft>
                <a:spcPct val="0"/>
              </a:spcAft>
              <a:tabLst>
                <a:tab pos="0" algn="l"/>
                <a:tab pos="414338" algn="l"/>
                <a:tab pos="828675" algn="l"/>
                <a:tab pos="1244600" algn="l"/>
                <a:tab pos="1658938" algn="l"/>
                <a:tab pos="2073275" algn="l"/>
                <a:tab pos="2487613" algn="l"/>
                <a:tab pos="2903538" algn="l"/>
                <a:tab pos="3317875" algn="l"/>
                <a:tab pos="3732213" algn="l"/>
                <a:tab pos="4146550" algn="l"/>
                <a:tab pos="4562475" algn="l"/>
                <a:tab pos="4976813" algn="l"/>
                <a:tab pos="5391150" algn="l"/>
                <a:tab pos="5805488" algn="l"/>
                <a:tab pos="6221413" algn="l"/>
                <a:tab pos="6635750" algn="l"/>
                <a:tab pos="7050088" algn="l"/>
                <a:tab pos="7464425" algn="l"/>
                <a:tab pos="7880350" algn="l"/>
                <a:tab pos="8294688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2803525" indent="-193675" defTabSz="414338" fontAlgn="base">
              <a:spcBef>
                <a:spcPct val="0"/>
              </a:spcBef>
              <a:spcAft>
                <a:spcPct val="0"/>
              </a:spcAft>
              <a:tabLst>
                <a:tab pos="0" algn="l"/>
                <a:tab pos="414338" algn="l"/>
                <a:tab pos="828675" algn="l"/>
                <a:tab pos="1244600" algn="l"/>
                <a:tab pos="1658938" algn="l"/>
                <a:tab pos="2073275" algn="l"/>
                <a:tab pos="2487613" algn="l"/>
                <a:tab pos="2903538" algn="l"/>
                <a:tab pos="3317875" algn="l"/>
                <a:tab pos="3732213" algn="l"/>
                <a:tab pos="4146550" algn="l"/>
                <a:tab pos="4562475" algn="l"/>
                <a:tab pos="4976813" algn="l"/>
                <a:tab pos="5391150" algn="l"/>
                <a:tab pos="5805488" algn="l"/>
                <a:tab pos="6221413" algn="l"/>
                <a:tab pos="6635750" algn="l"/>
                <a:tab pos="7050088" algn="l"/>
                <a:tab pos="7464425" algn="l"/>
                <a:tab pos="7880350" algn="l"/>
                <a:tab pos="8294688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hangingPunct="0">
              <a:lnSpc>
                <a:spcPct val="93000"/>
              </a:lnSpc>
              <a:buClr>
                <a:srgbClr val="000000"/>
              </a:buClr>
              <a:buSzPct val="45000"/>
              <a:buFont typeface="Wingdings" charset="0"/>
              <a:buNone/>
            </a:pPr>
            <a:r>
              <a:rPr lang="en-GB" sz="3600" b="1">
                <a:solidFill>
                  <a:srgbClr val="0000FF"/>
                </a:solidFill>
                <a:latin typeface="Times New Roman" charset="0"/>
              </a:rPr>
              <a:t>LIGO Scientific Collaboration</a:t>
            </a:r>
          </a:p>
        </p:txBody>
      </p:sp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6063" y="38100"/>
            <a:ext cx="1270000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25" y="0"/>
            <a:ext cx="1236663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0" y="742950"/>
            <a:ext cx="2487613" cy="5140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81639" tIns="40820" rIns="81639" bIns="40820"/>
          <a:lstStyle>
            <a:lvl1pPr defTabSz="414338">
              <a:tabLst>
                <a:tab pos="0" algn="l"/>
                <a:tab pos="414338" algn="l"/>
                <a:tab pos="828675" algn="l"/>
                <a:tab pos="1244600" algn="l"/>
                <a:tab pos="1658938" algn="l"/>
                <a:tab pos="2073275" algn="l"/>
                <a:tab pos="2487613" algn="l"/>
                <a:tab pos="2903538" algn="l"/>
                <a:tab pos="3317875" algn="l"/>
                <a:tab pos="3732213" algn="l"/>
                <a:tab pos="4146550" algn="l"/>
                <a:tab pos="4562475" algn="l"/>
                <a:tab pos="4976813" algn="l"/>
                <a:tab pos="5391150" algn="l"/>
                <a:tab pos="5805488" algn="l"/>
                <a:tab pos="6221413" algn="l"/>
                <a:tab pos="6635750" algn="l"/>
                <a:tab pos="7050088" algn="l"/>
                <a:tab pos="7464425" algn="l"/>
                <a:tab pos="7880350" algn="l"/>
                <a:tab pos="8294688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387350" indent="-195263" defTabSz="414338">
              <a:tabLst>
                <a:tab pos="0" algn="l"/>
                <a:tab pos="414338" algn="l"/>
                <a:tab pos="828675" algn="l"/>
                <a:tab pos="1244600" algn="l"/>
                <a:tab pos="1658938" algn="l"/>
                <a:tab pos="2073275" algn="l"/>
                <a:tab pos="2487613" algn="l"/>
                <a:tab pos="2903538" algn="l"/>
                <a:tab pos="3317875" algn="l"/>
                <a:tab pos="3732213" algn="l"/>
                <a:tab pos="4146550" algn="l"/>
                <a:tab pos="4562475" algn="l"/>
                <a:tab pos="4976813" algn="l"/>
                <a:tab pos="5391150" algn="l"/>
                <a:tab pos="5805488" algn="l"/>
                <a:tab pos="6221413" algn="l"/>
                <a:tab pos="6635750" algn="l"/>
                <a:tab pos="7050088" algn="l"/>
                <a:tab pos="7464425" algn="l"/>
                <a:tab pos="7880350" algn="l"/>
                <a:tab pos="8294688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582613" indent="-192088" defTabSz="414338">
              <a:tabLst>
                <a:tab pos="0" algn="l"/>
                <a:tab pos="414338" algn="l"/>
                <a:tab pos="828675" algn="l"/>
                <a:tab pos="1244600" algn="l"/>
                <a:tab pos="1658938" algn="l"/>
                <a:tab pos="2073275" algn="l"/>
                <a:tab pos="2487613" algn="l"/>
                <a:tab pos="2903538" algn="l"/>
                <a:tab pos="3317875" algn="l"/>
                <a:tab pos="3732213" algn="l"/>
                <a:tab pos="4146550" algn="l"/>
                <a:tab pos="4562475" algn="l"/>
                <a:tab pos="4976813" algn="l"/>
                <a:tab pos="5391150" algn="l"/>
                <a:tab pos="5805488" algn="l"/>
                <a:tab pos="6221413" algn="l"/>
                <a:tab pos="6635750" algn="l"/>
                <a:tab pos="7050088" algn="l"/>
                <a:tab pos="7464425" algn="l"/>
                <a:tab pos="7880350" algn="l"/>
                <a:tab pos="8294688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779463" indent="-193675" defTabSz="414338">
              <a:tabLst>
                <a:tab pos="0" algn="l"/>
                <a:tab pos="414338" algn="l"/>
                <a:tab pos="828675" algn="l"/>
                <a:tab pos="1244600" algn="l"/>
                <a:tab pos="1658938" algn="l"/>
                <a:tab pos="2073275" algn="l"/>
                <a:tab pos="2487613" algn="l"/>
                <a:tab pos="2903538" algn="l"/>
                <a:tab pos="3317875" algn="l"/>
                <a:tab pos="3732213" algn="l"/>
                <a:tab pos="4146550" algn="l"/>
                <a:tab pos="4562475" algn="l"/>
                <a:tab pos="4976813" algn="l"/>
                <a:tab pos="5391150" algn="l"/>
                <a:tab pos="5805488" algn="l"/>
                <a:tab pos="6221413" algn="l"/>
                <a:tab pos="6635750" algn="l"/>
                <a:tab pos="7050088" algn="l"/>
                <a:tab pos="7464425" algn="l"/>
                <a:tab pos="7880350" algn="l"/>
                <a:tab pos="8294688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974725" indent="-193675" defTabSz="414338">
              <a:tabLst>
                <a:tab pos="0" algn="l"/>
                <a:tab pos="414338" algn="l"/>
                <a:tab pos="828675" algn="l"/>
                <a:tab pos="1244600" algn="l"/>
                <a:tab pos="1658938" algn="l"/>
                <a:tab pos="2073275" algn="l"/>
                <a:tab pos="2487613" algn="l"/>
                <a:tab pos="2903538" algn="l"/>
                <a:tab pos="3317875" algn="l"/>
                <a:tab pos="3732213" algn="l"/>
                <a:tab pos="4146550" algn="l"/>
                <a:tab pos="4562475" algn="l"/>
                <a:tab pos="4976813" algn="l"/>
                <a:tab pos="5391150" algn="l"/>
                <a:tab pos="5805488" algn="l"/>
                <a:tab pos="6221413" algn="l"/>
                <a:tab pos="6635750" algn="l"/>
                <a:tab pos="7050088" algn="l"/>
                <a:tab pos="7464425" algn="l"/>
                <a:tab pos="7880350" algn="l"/>
                <a:tab pos="8294688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1431925" indent="-193675" defTabSz="414338" fontAlgn="base">
              <a:spcBef>
                <a:spcPct val="0"/>
              </a:spcBef>
              <a:spcAft>
                <a:spcPct val="0"/>
              </a:spcAft>
              <a:tabLst>
                <a:tab pos="0" algn="l"/>
                <a:tab pos="414338" algn="l"/>
                <a:tab pos="828675" algn="l"/>
                <a:tab pos="1244600" algn="l"/>
                <a:tab pos="1658938" algn="l"/>
                <a:tab pos="2073275" algn="l"/>
                <a:tab pos="2487613" algn="l"/>
                <a:tab pos="2903538" algn="l"/>
                <a:tab pos="3317875" algn="l"/>
                <a:tab pos="3732213" algn="l"/>
                <a:tab pos="4146550" algn="l"/>
                <a:tab pos="4562475" algn="l"/>
                <a:tab pos="4976813" algn="l"/>
                <a:tab pos="5391150" algn="l"/>
                <a:tab pos="5805488" algn="l"/>
                <a:tab pos="6221413" algn="l"/>
                <a:tab pos="6635750" algn="l"/>
                <a:tab pos="7050088" algn="l"/>
                <a:tab pos="7464425" algn="l"/>
                <a:tab pos="7880350" algn="l"/>
                <a:tab pos="8294688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1889125" indent="-193675" defTabSz="414338" fontAlgn="base">
              <a:spcBef>
                <a:spcPct val="0"/>
              </a:spcBef>
              <a:spcAft>
                <a:spcPct val="0"/>
              </a:spcAft>
              <a:tabLst>
                <a:tab pos="0" algn="l"/>
                <a:tab pos="414338" algn="l"/>
                <a:tab pos="828675" algn="l"/>
                <a:tab pos="1244600" algn="l"/>
                <a:tab pos="1658938" algn="l"/>
                <a:tab pos="2073275" algn="l"/>
                <a:tab pos="2487613" algn="l"/>
                <a:tab pos="2903538" algn="l"/>
                <a:tab pos="3317875" algn="l"/>
                <a:tab pos="3732213" algn="l"/>
                <a:tab pos="4146550" algn="l"/>
                <a:tab pos="4562475" algn="l"/>
                <a:tab pos="4976813" algn="l"/>
                <a:tab pos="5391150" algn="l"/>
                <a:tab pos="5805488" algn="l"/>
                <a:tab pos="6221413" algn="l"/>
                <a:tab pos="6635750" algn="l"/>
                <a:tab pos="7050088" algn="l"/>
                <a:tab pos="7464425" algn="l"/>
                <a:tab pos="7880350" algn="l"/>
                <a:tab pos="8294688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2346325" indent="-193675" defTabSz="414338" fontAlgn="base">
              <a:spcBef>
                <a:spcPct val="0"/>
              </a:spcBef>
              <a:spcAft>
                <a:spcPct val="0"/>
              </a:spcAft>
              <a:tabLst>
                <a:tab pos="0" algn="l"/>
                <a:tab pos="414338" algn="l"/>
                <a:tab pos="828675" algn="l"/>
                <a:tab pos="1244600" algn="l"/>
                <a:tab pos="1658938" algn="l"/>
                <a:tab pos="2073275" algn="l"/>
                <a:tab pos="2487613" algn="l"/>
                <a:tab pos="2903538" algn="l"/>
                <a:tab pos="3317875" algn="l"/>
                <a:tab pos="3732213" algn="l"/>
                <a:tab pos="4146550" algn="l"/>
                <a:tab pos="4562475" algn="l"/>
                <a:tab pos="4976813" algn="l"/>
                <a:tab pos="5391150" algn="l"/>
                <a:tab pos="5805488" algn="l"/>
                <a:tab pos="6221413" algn="l"/>
                <a:tab pos="6635750" algn="l"/>
                <a:tab pos="7050088" algn="l"/>
                <a:tab pos="7464425" algn="l"/>
                <a:tab pos="7880350" algn="l"/>
                <a:tab pos="8294688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2803525" indent="-193675" defTabSz="414338" fontAlgn="base">
              <a:spcBef>
                <a:spcPct val="0"/>
              </a:spcBef>
              <a:spcAft>
                <a:spcPct val="0"/>
              </a:spcAft>
              <a:tabLst>
                <a:tab pos="0" algn="l"/>
                <a:tab pos="414338" algn="l"/>
                <a:tab pos="828675" algn="l"/>
                <a:tab pos="1244600" algn="l"/>
                <a:tab pos="1658938" algn="l"/>
                <a:tab pos="2073275" algn="l"/>
                <a:tab pos="2487613" algn="l"/>
                <a:tab pos="2903538" algn="l"/>
                <a:tab pos="3317875" algn="l"/>
                <a:tab pos="3732213" algn="l"/>
                <a:tab pos="4146550" algn="l"/>
                <a:tab pos="4562475" algn="l"/>
                <a:tab pos="4976813" algn="l"/>
                <a:tab pos="5391150" algn="l"/>
                <a:tab pos="5805488" algn="l"/>
                <a:tab pos="6221413" algn="l"/>
                <a:tab pos="6635750" algn="l"/>
                <a:tab pos="7050088" algn="l"/>
                <a:tab pos="7464425" algn="l"/>
                <a:tab pos="7880350" algn="l"/>
                <a:tab pos="8294688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hangingPunct="0">
              <a:lnSpc>
                <a:spcPct val="95000"/>
              </a:lnSpc>
              <a:buClr>
                <a:srgbClr val="000000"/>
              </a:buClr>
              <a:buSzPct val="45000"/>
              <a:buFont typeface="Wingdings" charset="0"/>
              <a:buChar char=""/>
            </a:pPr>
            <a:r>
              <a:rPr lang="en-GB" sz="1100" b="1">
                <a:solidFill>
                  <a:srgbClr val="280099"/>
                </a:solidFill>
                <a:latin typeface="Times New Roman" charset="0"/>
              </a:rPr>
              <a:t>Australian Consortium</a:t>
            </a:r>
            <a:br>
              <a:rPr lang="en-GB" sz="1100" b="1">
                <a:solidFill>
                  <a:srgbClr val="280099"/>
                </a:solidFill>
                <a:latin typeface="Times New Roman" charset="0"/>
              </a:rPr>
            </a:br>
            <a:r>
              <a:rPr lang="en-GB" sz="1100" b="1">
                <a:solidFill>
                  <a:srgbClr val="280099"/>
                </a:solidFill>
                <a:latin typeface="Times New Roman" charset="0"/>
              </a:rPr>
              <a:t>for Interferometric</a:t>
            </a:r>
            <a:br>
              <a:rPr lang="en-GB" sz="1100" b="1">
                <a:solidFill>
                  <a:srgbClr val="280099"/>
                </a:solidFill>
                <a:latin typeface="Times New Roman" charset="0"/>
              </a:rPr>
            </a:br>
            <a:r>
              <a:rPr lang="en-GB" sz="1100" b="1">
                <a:solidFill>
                  <a:srgbClr val="280099"/>
                </a:solidFill>
                <a:latin typeface="Times New Roman" charset="0"/>
              </a:rPr>
              <a:t>Gravitational Astronomy</a:t>
            </a:r>
          </a:p>
          <a:p>
            <a:pPr hangingPunct="0">
              <a:lnSpc>
                <a:spcPct val="95000"/>
              </a:lnSpc>
              <a:buClr>
                <a:srgbClr val="000000"/>
              </a:buClr>
              <a:buSzPct val="45000"/>
              <a:buFont typeface="Wingdings" charset="0"/>
              <a:buChar char=""/>
            </a:pPr>
            <a:r>
              <a:rPr lang="en-GB" sz="1100" b="1">
                <a:solidFill>
                  <a:srgbClr val="280099"/>
                </a:solidFill>
                <a:latin typeface="Times New Roman" charset="0"/>
              </a:rPr>
              <a:t>The Univ. of Adelaide</a:t>
            </a:r>
          </a:p>
          <a:p>
            <a:pPr hangingPunct="0">
              <a:lnSpc>
                <a:spcPct val="95000"/>
              </a:lnSpc>
              <a:buClr>
                <a:srgbClr val="000000"/>
              </a:buClr>
              <a:buSzPct val="45000"/>
              <a:buFont typeface="Wingdings" charset="0"/>
              <a:buChar char=""/>
            </a:pPr>
            <a:r>
              <a:rPr lang="en-GB" sz="1100" b="1">
                <a:solidFill>
                  <a:srgbClr val="280099"/>
                </a:solidFill>
                <a:latin typeface="Times New Roman" charset="0"/>
              </a:rPr>
              <a:t>Andrews University</a:t>
            </a:r>
          </a:p>
          <a:p>
            <a:pPr hangingPunct="0">
              <a:lnSpc>
                <a:spcPct val="95000"/>
              </a:lnSpc>
              <a:buClr>
                <a:srgbClr val="000000"/>
              </a:buClr>
              <a:buSzPct val="45000"/>
              <a:buFont typeface="Wingdings" charset="0"/>
              <a:buChar char=""/>
            </a:pPr>
            <a:r>
              <a:rPr lang="en-GB" sz="1100" b="1">
                <a:solidFill>
                  <a:srgbClr val="280099"/>
                </a:solidFill>
                <a:latin typeface="Times New Roman" charset="0"/>
              </a:rPr>
              <a:t>The Australian National Univ.</a:t>
            </a:r>
          </a:p>
          <a:p>
            <a:pPr hangingPunct="0">
              <a:lnSpc>
                <a:spcPct val="95000"/>
              </a:lnSpc>
              <a:buClr>
                <a:srgbClr val="000000"/>
              </a:buClr>
              <a:buSzPct val="45000"/>
              <a:buFont typeface="Wingdings" charset="0"/>
              <a:buChar char=""/>
            </a:pPr>
            <a:r>
              <a:rPr lang="en-GB" sz="1100" b="1">
                <a:solidFill>
                  <a:srgbClr val="280099"/>
                </a:solidFill>
                <a:latin typeface="Times New Roman" charset="0"/>
              </a:rPr>
              <a:t>The University of Birmingham</a:t>
            </a:r>
          </a:p>
          <a:p>
            <a:pPr hangingPunct="0">
              <a:lnSpc>
                <a:spcPct val="95000"/>
              </a:lnSpc>
              <a:buClr>
                <a:srgbClr val="000000"/>
              </a:buClr>
              <a:buSzPct val="45000"/>
              <a:buFont typeface="Wingdings" charset="0"/>
              <a:buChar char=""/>
            </a:pPr>
            <a:r>
              <a:rPr lang="en-GB" sz="1100" b="1">
                <a:solidFill>
                  <a:srgbClr val="280099"/>
                </a:solidFill>
                <a:latin typeface="Times New Roman" charset="0"/>
              </a:rPr>
              <a:t>California Inst. of Technology</a:t>
            </a:r>
          </a:p>
          <a:p>
            <a:pPr hangingPunct="0">
              <a:lnSpc>
                <a:spcPct val="95000"/>
              </a:lnSpc>
              <a:buClr>
                <a:srgbClr val="000000"/>
              </a:buClr>
              <a:buSzPct val="45000"/>
              <a:buFont typeface="Wingdings" charset="0"/>
              <a:buChar char=""/>
            </a:pPr>
            <a:r>
              <a:rPr lang="en-GB" sz="1100" b="1">
                <a:solidFill>
                  <a:srgbClr val="280099"/>
                </a:solidFill>
                <a:latin typeface="Times New Roman" charset="0"/>
              </a:rPr>
              <a:t>Cardiff University</a:t>
            </a:r>
          </a:p>
          <a:p>
            <a:pPr hangingPunct="0">
              <a:lnSpc>
                <a:spcPct val="95000"/>
              </a:lnSpc>
              <a:buClr>
                <a:srgbClr val="000000"/>
              </a:buClr>
              <a:buSzPct val="45000"/>
              <a:buFont typeface="Wingdings" charset="0"/>
              <a:buChar char=""/>
            </a:pPr>
            <a:r>
              <a:rPr lang="en-GB" sz="1100" b="1">
                <a:solidFill>
                  <a:srgbClr val="280099"/>
                </a:solidFill>
                <a:latin typeface="Times New Roman" charset="0"/>
              </a:rPr>
              <a:t>Carleton College</a:t>
            </a:r>
          </a:p>
          <a:p>
            <a:pPr hangingPunct="0">
              <a:lnSpc>
                <a:spcPct val="95000"/>
              </a:lnSpc>
              <a:buClr>
                <a:srgbClr val="000000"/>
              </a:buClr>
              <a:buSzPct val="45000"/>
              <a:buFont typeface="Wingdings" charset="0"/>
              <a:buChar char=""/>
            </a:pPr>
            <a:r>
              <a:rPr lang="en-GB" sz="1100" b="1">
                <a:solidFill>
                  <a:srgbClr val="280099"/>
                </a:solidFill>
                <a:latin typeface="Times New Roman" charset="0"/>
              </a:rPr>
              <a:t>Charles Sturt Univ.</a:t>
            </a:r>
          </a:p>
          <a:p>
            <a:pPr hangingPunct="0">
              <a:lnSpc>
                <a:spcPct val="95000"/>
              </a:lnSpc>
              <a:buClr>
                <a:srgbClr val="000000"/>
              </a:buClr>
              <a:buSzPct val="45000"/>
              <a:buFont typeface="Wingdings" charset="0"/>
              <a:buChar char=""/>
            </a:pPr>
            <a:r>
              <a:rPr lang="en-GB" sz="1100" b="1">
                <a:solidFill>
                  <a:srgbClr val="280099"/>
                </a:solidFill>
                <a:latin typeface="Times New Roman" charset="0"/>
              </a:rPr>
              <a:t>Columbia University</a:t>
            </a:r>
          </a:p>
          <a:p>
            <a:pPr hangingPunct="0">
              <a:lnSpc>
                <a:spcPct val="95000"/>
              </a:lnSpc>
              <a:buClr>
                <a:srgbClr val="000000"/>
              </a:buClr>
              <a:buSzPct val="45000"/>
              <a:buFont typeface="Wingdings" charset="0"/>
              <a:buChar char=""/>
            </a:pPr>
            <a:r>
              <a:rPr lang="en-GB" sz="1100" b="1">
                <a:solidFill>
                  <a:srgbClr val="280099"/>
                </a:solidFill>
                <a:latin typeface="Times New Roman" charset="0"/>
              </a:rPr>
              <a:t>Embry Riddle Aeronautical Univ.</a:t>
            </a:r>
          </a:p>
          <a:p>
            <a:pPr hangingPunct="0">
              <a:lnSpc>
                <a:spcPct val="95000"/>
              </a:lnSpc>
              <a:buClr>
                <a:srgbClr val="000000"/>
              </a:buClr>
              <a:buSzPct val="45000"/>
              <a:buFont typeface="Wingdings" charset="0"/>
              <a:buChar char=""/>
            </a:pPr>
            <a:r>
              <a:rPr lang="en-GB" sz="1100" b="1">
                <a:solidFill>
                  <a:srgbClr val="280099"/>
                </a:solidFill>
                <a:latin typeface="Times New Roman" charset="0"/>
              </a:rPr>
              <a:t>Eötvös Loránd University</a:t>
            </a:r>
          </a:p>
          <a:p>
            <a:pPr hangingPunct="0">
              <a:lnSpc>
                <a:spcPct val="95000"/>
              </a:lnSpc>
              <a:buClr>
                <a:srgbClr val="000000"/>
              </a:buClr>
              <a:buSzPct val="45000"/>
              <a:buFont typeface="Wingdings" charset="0"/>
              <a:buChar char=""/>
            </a:pPr>
            <a:r>
              <a:rPr lang="en-GB" sz="1100" b="1">
                <a:solidFill>
                  <a:srgbClr val="280099"/>
                </a:solidFill>
                <a:latin typeface="Times New Roman" charset="0"/>
              </a:rPr>
              <a:t>University of Florida</a:t>
            </a:r>
          </a:p>
          <a:p>
            <a:pPr hangingPunct="0">
              <a:lnSpc>
                <a:spcPct val="95000"/>
              </a:lnSpc>
              <a:buClr>
                <a:srgbClr val="000000"/>
              </a:buClr>
              <a:buSzPct val="45000"/>
              <a:buFont typeface="Wingdings" charset="0"/>
              <a:buChar char=""/>
            </a:pPr>
            <a:r>
              <a:rPr lang="en-GB" sz="1100" b="1">
                <a:solidFill>
                  <a:srgbClr val="280099"/>
                </a:solidFill>
                <a:latin typeface="Times New Roman" charset="0"/>
              </a:rPr>
              <a:t>German/British Collaboration for</a:t>
            </a:r>
            <a:br>
              <a:rPr lang="en-GB" sz="1100" b="1">
                <a:solidFill>
                  <a:srgbClr val="280099"/>
                </a:solidFill>
                <a:latin typeface="Times New Roman" charset="0"/>
              </a:rPr>
            </a:br>
            <a:r>
              <a:rPr lang="en-GB" sz="1100" b="1">
                <a:solidFill>
                  <a:srgbClr val="280099"/>
                </a:solidFill>
                <a:latin typeface="Times New Roman" charset="0"/>
              </a:rPr>
              <a:t>the Detection of Gravitational Waves</a:t>
            </a:r>
          </a:p>
          <a:p>
            <a:pPr hangingPunct="0">
              <a:lnSpc>
                <a:spcPct val="95000"/>
              </a:lnSpc>
              <a:buClr>
                <a:srgbClr val="000000"/>
              </a:buClr>
              <a:buSzPct val="45000"/>
              <a:buFont typeface="Wingdings" charset="0"/>
              <a:buChar char=""/>
            </a:pPr>
            <a:r>
              <a:rPr lang="en-GB" sz="1100" b="1">
                <a:solidFill>
                  <a:srgbClr val="280099"/>
                </a:solidFill>
                <a:latin typeface="Times New Roman" charset="0"/>
              </a:rPr>
              <a:t>University of Glasgow</a:t>
            </a:r>
          </a:p>
          <a:p>
            <a:pPr hangingPunct="0">
              <a:lnSpc>
                <a:spcPct val="95000"/>
              </a:lnSpc>
              <a:buClr>
                <a:srgbClr val="000000"/>
              </a:buClr>
              <a:buSzPct val="45000"/>
              <a:buFont typeface="Wingdings" charset="0"/>
              <a:buChar char=""/>
            </a:pPr>
            <a:r>
              <a:rPr lang="en-GB" sz="1100" b="1">
                <a:solidFill>
                  <a:srgbClr val="280099"/>
                </a:solidFill>
                <a:latin typeface="Times New Roman" charset="0"/>
              </a:rPr>
              <a:t>Goddard Space Flight Center</a:t>
            </a:r>
          </a:p>
          <a:p>
            <a:pPr hangingPunct="0">
              <a:lnSpc>
                <a:spcPct val="95000"/>
              </a:lnSpc>
              <a:buClr>
                <a:srgbClr val="000000"/>
              </a:buClr>
              <a:buSzPct val="45000"/>
              <a:buFont typeface="Wingdings" charset="0"/>
              <a:buChar char=""/>
            </a:pPr>
            <a:r>
              <a:rPr lang="en-GB" sz="1100" b="1">
                <a:solidFill>
                  <a:srgbClr val="280099"/>
                </a:solidFill>
                <a:latin typeface="Times New Roman" charset="0"/>
              </a:rPr>
              <a:t>Leibniz Universität Hannover</a:t>
            </a:r>
          </a:p>
          <a:p>
            <a:pPr hangingPunct="0">
              <a:lnSpc>
                <a:spcPct val="95000"/>
              </a:lnSpc>
              <a:buClr>
                <a:srgbClr val="000000"/>
              </a:buClr>
              <a:buSzPct val="45000"/>
              <a:buFont typeface="Wingdings" charset="0"/>
              <a:buChar char=""/>
            </a:pPr>
            <a:r>
              <a:rPr lang="en-GB" sz="1100" b="1">
                <a:solidFill>
                  <a:srgbClr val="280099"/>
                </a:solidFill>
                <a:latin typeface="Times New Roman" charset="0"/>
              </a:rPr>
              <a:t>Hobart &amp; William Smith Colleges</a:t>
            </a:r>
          </a:p>
          <a:p>
            <a:pPr hangingPunct="0">
              <a:lnSpc>
                <a:spcPct val="95000"/>
              </a:lnSpc>
              <a:buClr>
                <a:srgbClr val="000000"/>
              </a:buClr>
              <a:buSzPct val="45000"/>
              <a:buFont typeface="Wingdings" charset="0"/>
              <a:buChar char=""/>
            </a:pPr>
            <a:r>
              <a:rPr lang="en-GB" sz="1100" b="1">
                <a:solidFill>
                  <a:srgbClr val="280099"/>
                </a:solidFill>
                <a:latin typeface="Times New Roman" charset="0"/>
              </a:rPr>
              <a:t>Inst. of Applied Physics  of the Russian Academy of Sciences</a:t>
            </a:r>
          </a:p>
          <a:p>
            <a:pPr hangingPunct="0">
              <a:lnSpc>
                <a:spcPct val="95000"/>
              </a:lnSpc>
              <a:buClr>
                <a:srgbClr val="000000"/>
              </a:buClr>
              <a:buSzPct val="45000"/>
              <a:buFont typeface="Wingdings" charset="0"/>
              <a:buChar char=""/>
            </a:pPr>
            <a:r>
              <a:rPr lang="en-GB" sz="1100" b="1">
                <a:solidFill>
                  <a:srgbClr val="280099"/>
                </a:solidFill>
                <a:latin typeface="Times New Roman" charset="0"/>
              </a:rPr>
              <a:t>Polish Academy of Sciences</a:t>
            </a:r>
          </a:p>
          <a:p>
            <a:pPr hangingPunct="0">
              <a:lnSpc>
                <a:spcPct val="95000"/>
              </a:lnSpc>
              <a:buClr>
                <a:srgbClr val="000000"/>
              </a:buClr>
              <a:buSzPct val="45000"/>
              <a:buFont typeface="Wingdings" charset="0"/>
              <a:buChar char=""/>
            </a:pPr>
            <a:r>
              <a:rPr lang="en-GB" sz="1100" b="1">
                <a:solidFill>
                  <a:srgbClr val="280099"/>
                </a:solidFill>
                <a:latin typeface="Times New Roman" charset="0"/>
              </a:rPr>
              <a:t>India Inter-University Centre</a:t>
            </a:r>
            <a:br>
              <a:rPr lang="en-GB" sz="1100" b="1">
                <a:solidFill>
                  <a:srgbClr val="280099"/>
                </a:solidFill>
                <a:latin typeface="Times New Roman" charset="0"/>
              </a:rPr>
            </a:br>
            <a:r>
              <a:rPr lang="en-GB" sz="1100" b="1">
                <a:solidFill>
                  <a:srgbClr val="280099"/>
                </a:solidFill>
                <a:latin typeface="Times New Roman" charset="0"/>
              </a:rPr>
              <a:t>for Astronomy and Astrophysics</a:t>
            </a:r>
          </a:p>
          <a:p>
            <a:pPr hangingPunct="0">
              <a:lnSpc>
                <a:spcPct val="95000"/>
              </a:lnSpc>
              <a:buClr>
                <a:srgbClr val="000000"/>
              </a:buClr>
              <a:buSzPct val="45000"/>
              <a:buFont typeface="Wingdings" charset="0"/>
              <a:buChar char=""/>
            </a:pPr>
            <a:r>
              <a:rPr lang="en-GB" sz="1100" b="1">
                <a:solidFill>
                  <a:srgbClr val="280099"/>
                </a:solidFill>
                <a:latin typeface="Times New Roman" charset="0"/>
              </a:rPr>
              <a:t>Louisiana State University</a:t>
            </a:r>
          </a:p>
          <a:p>
            <a:pPr hangingPunct="0">
              <a:lnSpc>
                <a:spcPct val="95000"/>
              </a:lnSpc>
              <a:buClr>
                <a:srgbClr val="000000"/>
              </a:buClr>
              <a:buSzPct val="45000"/>
              <a:buFont typeface="Wingdings" charset="0"/>
              <a:buChar char=""/>
            </a:pPr>
            <a:r>
              <a:rPr lang="en-GB" sz="1100" b="1">
                <a:solidFill>
                  <a:srgbClr val="280099"/>
                </a:solidFill>
                <a:latin typeface="Times New Roman" charset="0"/>
              </a:rPr>
              <a:t>Louisiana Tech University</a:t>
            </a:r>
          </a:p>
          <a:p>
            <a:pPr hangingPunct="0">
              <a:lnSpc>
                <a:spcPct val="95000"/>
              </a:lnSpc>
              <a:buClr>
                <a:srgbClr val="000000"/>
              </a:buClr>
              <a:buSzPct val="45000"/>
              <a:buFont typeface="Wingdings" charset="0"/>
              <a:buChar char=""/>
            </a:pPr>
            <a:r>
              <a:rPr lang="en-GB" sz="1100" b="1">
                <a:solidFill>
                  <a:srgbClr val="280099"/>
                </a:solidFill>
                <a:latin typeface="Times New Roman" charset="0"/>
              </a:rPr>
              <a:t>Loyola University New Orleans</a:t>
            </a:r>
          </a:p>
          <a:p>
            <a:pPr hangingPunct="0">
              <a:lnSpc>
                <a:spcPct val="95000"/>
              </a:lnSpc>
              <a:buClr>
                <a:srgbClr val="000000"/>
              </a:buClr>
              <a:buSzPct val="45000"/>
              <a:buFont typeface="Wingdings" charset="0"/>
              <a:buChar char=""/>
            </a:pPr>
            <a:r>
              <a:rPr lang="en-GB" sz="1100" b="1">
                <a:solidFill>
                  <a:srgbClr val="280099"/>
                </a:solidFill>
                <a:latin typeface="Times New Roman" charset="0"/>
              </a:rPr>
              <a:t>University of Maryland</a:t>
            </a:r>
          </a:p>
          <a:p>
            <a:pPr hangingPunct="0">
              <a:lnSpc>
                <a:spcPct val="95000"/>
              </a:lnSpc>
              <a:buClr>
                <a:srgbClr val="000000"/>
              </a:buClr>
              <a:buSzPct val="45000"/>
              <a:buFont typeface="Wingdings" charset="0"/>
              <a:buChar char=""/>
            </a:pPr>
            <a:r>
              <a:rPr lang="en-GB" sz="1100" b="1">
                <a:solidFill>
                  <a:srgbClr val="280099"/>
                </a:solidFill>
                <a:latin typeface="Times New Roman" charset="0"/>
              </a:rPr>
              <a:t>Max Planck Institute for Gravitational Physics</a:t>
            </a:r>
          </a:p>
        </p:txBody>
      </p:sp>
      <p:sp>
        <p:nvSpPr>
          <p:cNvPr id="4103" name="Text Box 7"/>
          <p:cNvSpPr txBox="1">
            <a:spLocks noChangeArrowheads="1"/>
          </p:cNvSpPr>
          <p:nvPr/>
        </p:nvSpPr>
        <p:spPr bwMode="auto">
          <a:xfrm>
            <a:off x="6973888" y="438150"/>
            <a:ext cx="2301875" cy="5453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81639" tIns="40820" rIns="81639" bIns="40820"/>
          <a:lstStyle>
            <a:lvl1pPr defTabSz="414338">
              <a:tabLst>
                <a:tab pos="0" algn="l"/>
                <a:tab pos="414338" algn="l"/>
                <a:tab pos="828675" algn="l"/>
                <a:tab pos="1244600" algn="l"/>
                <a:tab pos="1658938" algn="l"/>
                <a:tab pos="2073275" algn="l"/>
                <a:tab pos="2487613" algn="l"/>
                <a:tab pos="2903538" algn="l"/>
                <a:tab pos="3317875" algn="l"/>
                <a:tab pos="3732213" algn="l"/>
                <a:tab pos="4146550" algn="l"/>
                <a:tab pos="4562475" algn="l"/>
                <a:tab pos="4976813" algn="l"/>
                <a:tab pos="5391150" algn="l"/>
                <a:tab pos="5805488" algn="l"/>
                <a:tab pos="6221413" algn="l"/>
                <a:tab pos="6635750" algn="l"/>
                <a:tab pos="7050088" algn="l"/>
                <a:tab pos="7464425" algn="l"/>
                <a:tab pos="7880350" algn="l"/>
                <a:tab pos="8294688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387350" indent="-195263" defTabSz="414338">
              <a:tabLst>
                <a:tab pos="0" algn="l"/>
                <a:tab pos="414338" algn="l"/>
                <a:tab pos="828675" algn="l"/>
                <a:tab pos="1244600" algn="l"/>
                <a:tab pos="1658938" algn="l"/>
                <a:tab pos="2073275" algn="l"/>
                <a:tab pos="2487613" algn="l"/>
                <a:tab pos="2903538" algn="l"/>
                <a:tab pos="3317875" algn="l"/>
                <a:tab pos="3732213" algn="l"/>
                <a:tab pos="4146550" algn="l"/>
                <a:tab pos="4562475" algn="l"/>
                <a:tab pos="4976813" algn="l"/>
                <a:tab pos="5391150" algn="l"/>
                <a:tab pos="5805488" algn="l"/>
                <a:tab pos="6221413" algn="l"/>
                <a:tab pos="6635750" algn="l"/>
                <a:tab pos="7050088" algn="l"/>
                <a:tab pos="7464425" algn="l"/>
                <a:tab pos="7880350" algn="l"/>
                <a:tab pos="8294688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582613" indent="-192088" defTabSz="414338">
              <a:tabLst>
                <a:tab pos="0" algn="l"/>
                <a:tab pos="414338" algn="l"/>
                <a:tab pos="828675" algn="l"/>
                <a:tab pos="1244600" algn="l"/>
                <a:tab pos="1658938" algn="l"/>
                <a:tab pos="2073275" algn="l"/>
                <a:tab pos="2487613" algn="l"/>
                <a:tab pos="2903538" algn="l"/>
                <a:tab pos="3317875" algn="l"/>
                <a:tab pos="3732213" algn="l"/>
                <a:tab pos="4146550" algn="l"/>
                <a:tab pos="4562475" algn="l"/>
                <a:tab pos="4976813" algn="l"/>
                <a:tab pos="5391150" algn="l"/>
                <a:tab pos="5805488" algn="l"/>
                <a:tab pos="6221413" algn="l"/>
                <a:tab pos="6635750" algn="l"/>
                <a:tab pos="7050088" algn="l"/>
                <a:tab pos="7464425" algn="l"/>
                <a:tab pos="7880350" algn="l"/>
                <a:tab pos="8294688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779463" indent="-193675" defTabSz="414338">
              <a:tabLst>
                <a:tab pos="0" algn="l"/>
                <a:tab pos="414338" algn="l"/>
                <a:tab pos="828675" algn="l"/>
                <a:tab pos="1244600" algn="l"/>
                <a:tab pos="1658938" algn="l"/>
                <a:tab pos="2073275" algn="l"/>
                <a:tab pos="2487613" algn="l"/>
                <a:tab pos="2903538" algn="l"/>
                <a:tab pos="3317875" algn="l"/>
                <a:tab pos="3732213" algn="l"/>
                <a:tab pos="4146550" algn="l"/>
                <a:tab pos="4562475" algn="l"/>
                <a:tab pos="4976813" algn="l"/>
                <a:tab pos="5391150" algn="l"/>
                <a:tab pos="5805488" algn="l"/>
                <a:tab pos="6221413" algn="l"/>
                <a:tab pos="6635750" algn="l"/>
                <a:tab pos="7050088" algn="l"/>
                <a:tab pos="7464425" algn="l"/>
                <a:tab pos="7880350" algn="l"/>
                <a:tab pos="8294688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974725" indent="-193675" defTabSz="414338">
              <a:tabLst>
                <a:tab pos="0" algn="l"/>
                <a:tab pos="414338" algn="l"/>
                <a:tab pos="828675" algn="l"/>
                <a:tab pos="1244600" algn="l"/>
                <a:tab pos="1658938" algn="l"/>
                <a:tab pos="2073275" algn="l"/>
                <a:tab pos="2487613" algn="l"/>
                <a:tab pos="2903538" algn="l"/>
                <a:tab pos="3317875" algn="l"/>
                <a:tab pos="3732213" algn="l"/>
                <a:tab pos="4146550" algn="l"/>
                <a:tab pos="4562475" algn="l"/>
                <a:tab pos="4976813" algn="l"/>
                <a:tab pos="5391150" algn="l"/>
                <a:tab pos="5805488" algn="l"/>
                <a:tab pos="6221413" algn="l"/>
                <a:tab pos="6635750" algn="l"/>
                <a:tab pos="7050088" algn="l"/>
                <a:tab pos="7464425" algn="l"/>
                <a:tab pos="7880350" algn="l"/>
                <a:tab pos="8294688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1431925" indent="-193675" defTabSz="414338" fontAlgn="base">
              <a:spcBef>
                <a:spcPct val="0"/>
              </a:spcBef>
              <a:spcAft>
                <a:spcPct val="0"/>
              </a:spcAft>
              <a:tabLst>
                <a:tab pos="0" algn="l"/>
                <a:tab pos="414338" algn="l"/>
                <a:tab pos="828675" algn="l"/>
                <a:tab pos="1244600" algn="l"/>
                <a:tab pos="1658938" algn="l"/>
                <a:tab pos="2073275" algn="l"/>
                <a:tab pos="2487613" algn="l"/>
                <a:tab pos="2903538" algn="l"/>
                <a:tab pos="3317875" algn="l"/>
                <a:tab pos="3732213" algn="l"/>
                <a:tab pos="4146550" algn="l"/>
                <a:tab pos="4562475" algn="l"/>
                <a:tab pos="4976813" algn="l"/>
                <a:tab pos="5391150" algn="l"/>
                <a:tab pos="5805488" algn="l"/>
                <a:tab pos="6221413" algn="l"/>
                <a:tab pos="6635750" algn="l"/>
                <a:tab pos="7050088" algn="l"/>
                <a:tab pos="7464425" algn="l"/>
                <a:tab pos="7880350" algn="l"/>
                <a:tab pos="8294688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1889125" indent="-193675" defTabSz="414338" fontAlgn="base">
              <a:spcBef>
                <a:spcPct val="0"/>
              </a:spcBef>
              <a:spcAft>
                <a:spcPct val="0"/>
              </a:spcAft>
              <a:tabLst>
                <a:tab pos="0" algn="l"/>
                <a:tab pos="414338" algn="l"/>
                <a:tab pos="828675" algn="l"/>
                <a:tab pos="1244600" algn="l"/>
                <a:tab pos="1658938" algn="l"/>
                <a:tab pos="2073275" algn="l"/>
                <a:tab pos="2487613" algn="l"/>
                <a:tab pos="2903538" algn="l"/>
                <a:tab pos="3317875" algn="l"/>
                <a:tab pos="3732213" algn="l"/>
                <a:tab pos="4146550" algn="l"/>
                <a:tab pos="4562475" algn="l"/>
                <a:tab pos="4976813" algn="l"/>
                <a:tab pos="5391150" algn="l"/>
                <a:tab pos="5805488" algn="l"/>
                <a:tab pos="6221413" algn="l"/>
                <a:tab pos="6635750" algn="l"/>
                <a:tab pos="7050088" algn="l"/>
                <a:tab pos="7464425" algn="l"/>
                <a:tab pos="7880350" algn="l"/>
                <a:tab pos="8294688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2346325" indent="-193675" defTabSz="414338" fontAlgn="base">
              <a:spcBef>
                <a:spcPct val="0"/>
              </a:spcBef>
              <a:spcAft>
                <a:spcPct val="0"/>
              </a:spcAft>
              <a:tabLst>
                <a:tab pos="0" algn="l"/>
                <a:tab pos="414338" algn="l"/>
                <a:tab pos="828675" algn="l"/>
                <a:tab pos="1244600" algn="l"/>
                <a:tab pos="1658938" algn="l"/>
                <a:tab pos="2073275" algn="l"/>
                <a:tab pos="2487613" algn="l"/>
                <a:tab pos="2903538" algn="l"/>
                <a:tab pos="3317875" algn="l"/>
                <a:tab pos="3732213" algn="l"/>
                <a:tab pos="4146550" algn="l"/>
                <a:tab pos="4562475" algn="l"/>
                <a:tab pos="4976813" algn="l"/>
                <a:tab pos="5391150" algn="l"/>
                <a:tab pos="5805488" algn="l"/>
                <a:tab pos="6221413" algn="l"/>
                <a:tab pos="6635750" algn="l"/>
                <a:tab pos="7050088" algn="l"/>
                <a:tab pos="7464425" algn="l"/>
                <a:tab pos="7880350" algn="l"/>
                <a:tab pos="8294688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2803525" indent="-193675" defTabSz="414338" fontAlgn="base">
              <a:spcBef>
                <a:spcPct val="0"/>
              </a:spcBef>
              <a:spcAft>
                <a:spcPct val="0"/>
              </a:spcAft>
              <a:tabLst>
                <a:tab pos="0" algn="l"/>
                <a:tab pos="414338" algn="l"/>
                <a:tab pos="828675" algn="l"/>
                <a:tab pos="1244600" algn="l"/>
                <a:tab pos="1658938" algn="l"/>
                <a:tab pos="2073275" algn="l"/>
                <a:tab pos="2487613" algn="l"/>
                <a:tab pos="2903538" algn="l"/>
                <a:tab pos="3317875" algn="l"/>
                <a:tab pos="3732213" algn="l"/>
                <a:tab pos="4146550" algn="l"/>
                <a:tab pos="4562475" algn="l"/>
                <a:tab pos="4976813" algn="l"/>
                <a:tab pos="5391150" algn="l"/>
                <a:tab pos="5805488" algn="l"/>
                <a:tab pos="6221413" algn="l"/>
                <a:tab pos="6635750" algn="l"/>
                <a:tab pos="7050088" algn="l"/>
                <a:tab pos="7464425" algn="l"/>
                <a:tab pos="7880350" algn="l"/>
                <a:tab pos="8294688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hangingPunct="0">
              <a:lnSpc>
                <a:spcPct val="95000"/>
              </a:lnSpc>
              <a:buClr>
                <a:srgbClr val="000000"/>
              </a:buClr>
              <a:buSzPct val="45000"/>
              <a:buFont typeface="Wingdings" charset="0"/>
              <a:buChar char=""/>
            </a:pPr>
            <a:r>
              <a:rPr lang="en-GB" sz="1100" b="1">
                <a:solidFill>
                  <a:srgbClr val="280099"/>
                </a:solidFill>
                <a:latin typeface="Times New Roman" charset="0"/>
              </a:rPr>
              <a:t>University of Michigan</a:t>
            </a:r>
          </a:p>
          <a:p>
            <a:pPr hangingPunct="0">
              <a:lnSpc>
                <a:spcPct val="95000"/>
              </a:lnSpc>
              <a:buClr>
                <a:srgbClr val="000000"/>
              </a:buClr>
              <a:buSzPct val="45000"/>
              <a:buFont typeface="Wingdings" charset="0"/>
              <a:buChar char=""/>
            </a:pPr>
            <a:r>
              <a:rPr lang="en-GB" sz="1100" b="1">
                <a:solidFill>
                  <a:srgbClr val="280099"/>
                </a:solidFill>
                <a:latin typeface="Times New Roman" charset="0"/>
              </a:rPr>
              <a:t>University of Minnesota</a:t>
            </a:r>
          </a:p>
          <a:p>
            <a:pPr hangingPunct="0">
              <a:lnSpc>
                <a:spcPct val="95000"/>
              </a:lnSpc>
              <a:buClr>
                <a:srgbClr val="000000"/>
              </a:buClr>
              <a:buSzPct val="45000"/>
              <a:buFont typeface="Wingdings" charset="0"/>
              <a:buChar char=""/>
            </a:pPr>
            <a:r>
              <a:rPr lang="en-GB" sz="1100" b="1">
                <a:solidFill>
                  <a:srgbClr val="280099"/>
                </a:solidFill>
                <a:latin typeface="Times New Roman" charset="0"/>
              </a:rPr>
              <a:t>The University of Mississippi</a:t>
            </a:r>
          </a:p>
          <a:p>
            <a:pPr hangingPunct="0">
              <a:lnSpc>
                <a:spcPct val="95000"/>
              </a:lnSpc>
              <a:buClr>
                <a:srgbClr val="000000"/>
              </a:buClr>
              <a:buSzPct val="45000"/>
              <a:buFont typeface="Wingdings" charset="0"/>
              <a:buChar char=""/>
            </a:pPr>
            <a:r>
              <a:rPr lang="en-GB" sz="1100" b="1">
                <a:solidFill>
                  <a:srgbClr val="280099"/>
                </a:solidFill>
                <a:latin typeface="Times New Roman" charset="0"/>
              </a:rPr>
              <a:t>Massachusetts Inst. of Technology</a:t>
            </a:r>
          </a:p>
          <a:p>
            <a:pPr hangingPunct="0">
              <a:lnSpc>
                <a:spcPct val="95000"/>
              </a:lnSpc>
              <a:buClr>
                <a:srgbClr val="000000"/>
              </a:buClr>
              <a:buSzPct val="45000"/>
              <a:buFont typeface="Wingdings" charset="0"/>
              <a:buChar char=""/>
            </a:pPr>
            <a:r>
              <a:rPr lang="en-GB" sz="1100" b="1">
                <a:solidFill>
                  <a:srgbClr val="280099"/>
                </a:solidFill>
                <a:latin typeface="Times New Roman" charset="0"/>
              </a:rPr>
              <a:t>Monash University</a:t>
            </a:r>
          </a:p>
          <a:p>
            <a:pPr hangingPunct="0">
              <a:lnSpc>
                <a:spcPct val="95000"/>
              </a:lnSpc>
              <a:buClr>
                <a:srgbClr val="000000"/>
              </a:buClr>
              <a:buSzPct val="45000"/>
              <a:buFont typeface="Wingdings" charset="0"/>
              <a:buChar char=""/>
            </a:pPr>
            <a:r>
              <a:rPr lang="en-GB" sz="1100" b="1">
                <a:solidFill>
                  <a:srgbClr val="280099"/>
                </a:solidFill>
                <a:latin typeface="Times New Roman" charset="0"/>
              </a:rPr>
              <a:t>Montana State University</a:t>
            </a:r>
          </a:p>
          <a:p>
            <a:pPr hangingPunct="0">
              <a:lnSpc>
                <a:spcPct val="95000"/>
              </a:lnSpc>
              <a:buClr>
                <a:srgbClr val="000000"/>
              </a:buClr>
              <a:buSzPct val="45000"/>
              <a:buFont typeface="Wingdings" charset="0"/>
              <a:buChar char=""/>
            </a:pPr>
            <a:r>
              <a:rPr lang="en-GB" sz="1100" b="1">
                <a:solidFill>
                  <a:srgbClr val="280099"/>
                </a:solidFill>
                <a:latin typeface="Times New Roman" charset="0"/>
              </a:rPr>
              <a:t>Moscow State University</a:t>
            </a:r>
          </a:p>
          <a:p>
            <a:pPr hangingPunct="0">
              <a:lnSpc>
                <a:spcPct val="95000"/>
              </a:lnSpc>
              <a:buClr>
                <a:srgbClr val="000000"/>
              </a:buClr>
              <a:buSzPct val="45000"/>
              <a:buFont typeface="Wingdings" charset="0"/>
              <a:buChar char=""/>
            </a:pPr>
            <a:r>
              <a:rPr lang="en-GB" sz="1100" b="1">
                <a:solidFill>
                  <a:srgbClr val="280099"/>
                </a:solidFill>
                <a:latin typeface="Times New Roman" charset="0"/>
              </a:rPr>
              <a:t>National Astronomical Observatory of Japan</a:t>
            </a:r>
          </a:p>
          <a:p>
            <a:pPr hangingPunct="0">
              <a:lnSpc>
                <a:spcPct val="95000"/>
              </a:lnSpc>
              <a:buClr>
                <a:srgbClr val="000000"/>
              </a:buClr>
              <a:buSzPct val="45000"/>
              <a:buFont typeface="Wingdings" charset="0"/>
              <a:buChar char=""/>
            </a:pPr>
            <a:r>
              <a:rPr lang="en-GB" sz="1100" b="1">
                <a:solidFill>
                  <a:srgbClr val="280099"/>
                </a:solidFill>
                <a:latin typeface="Times New Roman" charset="0"/>
              </a:rPr>
              <a:t>Northwestern University</a:t>
            </a:r>
          </a:p>
          <a:p>
            <a:pPr hangingPunct="0">
              <a:lnSpc>
                <a:spcPct val="95000"/>
              </a:lnSpc>
              <a:buClr>
                <a:srgbClr val="000000"/>
              </a:buClr>
              <a:buSzPct val="45000"/>
              <a:buFont typeface="Wingdings" charset="0"/>
              <a:buChar char=""/>
            </a:pPr>
            <a:r>
              <a:rPr lang="en-GB" sz="1100" b="1">
                <a:solidFill>
                  <a:srgbClr val="280099"/>
                </a:solidFill>
                <a:latin typeface="Times New Roman" charset="0"/>
              </a:rPr>
              <a:t>University of Oregon</a:t>
            </a:r>
          </a:p>
          <a:p>
            <a:pPr hangingPunct="0">
              <a:lnSpc>
                <a:spcPct val="95000"/>
              </a:lnSpc>
              <a:buClr>
                <a:srgbClr val="000000"/>
              </a:buClr>
              <a:buSzPct val="45000"/>
              <a:buFont typeface="Wingdings" charset="0"/>
              <a:buChar char=""/>
            </a:pPr>
            <a:r>
              <a:rPr lang="en-GB" sz="1100" b="1">
                <a:solidFill>
                  <a:srgbClr val="280099"/>
                </a:solidFill>
                <a:latin typeface="Times New Roman" charset="0"/>
              </a:rPr>
              <a:t>Pennsylvania State University</a:t>
            </a:r>
          </a:p>
          <a:p>
            <a:pPr hangingPunct="0">
              <a:lnSpc>
                <a:spcPct val="95000"/>
              </a:lnSpc>
              <a:buClr>
                <a:srgbClr val="000000"/>
              </a:buClr>
              <a:buSzPct val="45000"/>
              <a:buFont typeface="Wingdings" charset="0"/>
              <a:buChar char=""/>
            </a:pPr>
            <a:r>
              <a:rPr lang="en-GB" sz="1100" b="1">
                <a:solidFill>
                  <a:srgbClr val="280099"/>
                </a:solidFill>
                <a:latin typeface="Times New Roman" charset="0"/>
              </a:rPr>
              <a:t>Rochester Inst. of Technology</a:t>
            </a:r>
          </a:p>
          <a:p>
            <a:pPr hangingPunct="0">
              <a:lnSpc>
                <a:spcPct val="95000"/>
              </a:lnSpc>
              <a:buClr>
                <a:srgbClr val="000000"/>
              </a:buClr>
              <a:buSzPct val="45000"/>
              <a:buFont typeface="Wingdings" charset="0"/>
              <a:buChar char=""/>
            </a:pPr>
            <a:r>
              <a:rPr lang="en-GB" sz="1100" b="1">
                <a:solidFill>
                  <a:srgbClr val="280099"/>
                </a:solidFill>
                <a:latin typeface="Times New Roman" charset="0"/>
              </a:rPr>
              <a:t>Rutherford Appleton Lab</a:t>
            </a:r>
          </a:p>
          <a:p>
            <a:pPr hangingPunct="0">
              <a:lnSpc>
                <a:spcPct val="95000"/>
              </a:lnSpc>
              <a:buClr>
                <a:srgbClr val="000000"/>
              </a:buClr>
              <a:buSzPct val="45000"/>
              <a:buFont typeface="Wingdings" charset="0"/>
              <a:buChar char=""/>
            </a:pPr>
            <a:r>
              <a:rPr lang="en-GB" sz="1100" b="1">
                <a:solidFill>
                  <a:srgbClr val="280099"/>
                </a:solidFill>
                <a:latin typeface="Times New Roman" charset="0"/>
              </a:rPr>
              <a:t>University of Rochester</a:t>
            </a:r>
          </a:p>
          <a:p>
            <a:pPr hangingPunct="0">
              <a:lnSpc>
                <a:spcPct val="95000"/>
              </a:lnSpc>
              <a:buClr>
                <a:srgbClr val="000000"/>
              </a:buClr>
              <a:buSzPct val="45000"/>
              <a:buFont typeface="Wingdings" charset="0"/>
              <a:buChar char=""/>
            </a:pPr>
            <a:r>
              <a:rPr lang="en-GB" sz="1100" b="1">
                <a:solidFill>
                  <a:srgbClr val="280099"/>
                </a:solidFill>
                <a:latin typeface="Times New Roman" charset="0"/>
              </a:rPr>
              <a:t>San Jose State University</a:t>
            </a:r>
          </a:p>
          <a:p>
            <a:pPr hangingPunct="0">
              <a:lnSpc>
                <a:spcPct val="95000"/>
              </a:lnSpc>
              <a:buClr>
                <a:srgbClr val="000000"/>
              </a:buClr>
              <a:buSzPct val="45000"/>
              <a:buFont typeface="Wingdings" charset="0"/>
              <a:buChar char=""/>
            </a:pPr>
            <a:r>
              <a:rPr lang="en-GB" sz="1100" b="1">
                <a:solidFill>
                  <a:srgbClr val="280099"/>
                </a:solidFill>
                <a:latin typeface="Times New Roman" charset="0"/>
              </a:rPr>
              <a:t>Univ. of Sannio at Benevento, </a:t>
            </a:r>
            <a:br>
              <a:rPr lang="en-GB" sz="1100" b="1">
                <a:solidFill>
                  <a:srgbClr val="280099"/>
                </a:solidFill>
                <a:latin typeface="Times New Roman" charset="0"/>
              </a:rPr>
            </a:br>
            <a:r>
              <a:rPr lang="en-GB" sz="1100" b="1">
                <a:solidFill>
                  <a:srgbClr val="280099"/>
                </a:solidFill>
                <a:latin typeface="Times New Roman" charset="0"/>
              </a:rPr>
              <a:t>  and Univ. of Salerno</a:t>
            </a:r>
          </a:p>
          <a:p>
            <a:pPr hangingPunct="0">
              <a:lnSpc>
                <a:spcPct val="95000"/>
              </a:lnSpc>
              <a:buClr>
                <a:srgbClr val="000000"/>
              </a:buClr>
              <a:buSzPct val="45000"/>
              <a:buFont typeface="Wingdings" charset="0"/>
              <a:buChar char=""/>
            </a:pPr>
            <a:r>
              <a:rPr lang="en-GB" sz="1100" b="1">
                <a:solidFill>
                  <a:srgbClr val="280099"/>
                </a:solidFill>
                <a:latin typeface="Times New Roman" charset="0"/>
              </a:rPr>
              <a:t>University of Sheffield</a:t>
            </a:r>
          </a:p>
          <a:p>
            <a:pPr hangingPunct="0">
              <a:lnSpc>
                <a:spcPct val="95000"/>
              </a:lnSpc>
              <a:buClr>
                <a:srgbClr val="000000"/>
              </a:buClr>
              <a:buSzPct val="45000"/>
              <a:buFont typeface="Wingdings" charset="0"/>
              <a:buChar char=""/>
            </a:pPr>
            <a:r>
              <a:rPr lang="en-GB" sz="1100" b="1">
                <a:solidFill>
                  <a:srgbClr val="280099"/>
                </a:solidFill>
                <a:latin typeface="Times New Roman" charset="0"/>
              </a:rPr>
              <a:t>University of Southampton</a:t>
            </a:r>
          </a:p>
          <a:p>
            <a:pPr hangingPunct="0">
              <a:lnSpc>
                <a:spcPct val="95000"/>
              </a:lnSpc>
              <a:buClr>
                <a:srgbClr val="000000"/>
              </a:buClr>
              <a:buSzPct val="45000"/>
              <a:buFont typeface="Wingdings" charset="0"/>
              <a:buChar char=""/>
            </a:pPr>
            <a:r>
              <a:rPr lang="en-GB" sz="1100" b="1">
                <a:solidFill>
                  <a:srgbClr val="280099"/>
                </a:solidFill>
                <a:latin typeface="Times New Roman" charset="0"/>
              </a:rPr>
              <a:t>Southeastern Louisiana Univ.</a:t>
            </a:r>
          </a:p>
          <a:p>
            <a:pPr hangingPunct="0">
              <a:lnSpc>
                <a:spcPct val="95000"/>
              </a:lnSpc>
              <a:buClr>
                <a:srgbClr val="000000"/>
              </a:buClr>
              <a:buSzPct val="45000"/>
              <a:buFont typeface="Wingdings" charset="0"/>
              <a:buChar char=""/>
            </a:pPr>
            <a:r>
              <a:rPr lang="en-GB" sz="1100" b="1">
                <a:solidFill>
                  <a:srgbClr val="280099"/>
                </a:solidFill>
                <a:latin typeface="Times New Roman" charset="0"/>
              </a:rPr>
              <a:t>Southern Univ. and A&amp;M College</a:t>
            </a:r>
          </a:p>
          <a:p>
            <a:pPr hangingPunct="0">
              <a:lnSpc>
                <a:spcPct val="95000"/>
              </a:lnSpc>
              <a:buClr>
                <a:srgbClr val="000000"/>
              </a:buClr>
              <a:buSzPct val="45000"/>
              <a:buFont typeface="Wingdings" charset="0"/>
              <a:buChar char=""/>
            </a:pPr>
            <a:r>
              <a:rPr lang="en-GB" sz="1100" b="1">
                <a:solidFill>
                  <a:srgbClr val="280099"/>
                </a:solidFill>
                <a:latin typeface="Times New Roman" charset="0"/>
              </a:rPr>
              <a:t>Stanford University</a:t>
            </a:r>
          </a:p>
          <a:p>
            <a:pPr hangingPunct="0">
              <a:lnSpc>
                <a:spcPct val="95000"/>
              </a:lnSpc>
              <a:buClr>
                <a:srgbClr val="000000"/>
              </a:buClr>
              <a:buSzPct val="45000"/>
              <a:buFont typeface="Wingdings" charset="0"/>
              <a:buChar char=""/>
            </a:pPr>
            <a:r>
              <a:rPr lang="en-GB" sz="1100" b="1">
                <a:solidFill>
                  <a:srgbClr val="280099"/>
                </a:solidFill>
                <a:latin typeface="Times New Roman" charset="0"/>
              </a:rPr>
              <a:t>University of Strathclyde</a:t>
            </a:r>
          </a:p>
          <a:p>
            <a:pPr hangingPunct="0">
              <a:lnSpc>
                <a:spcPct val="95000"/>
              </a:lnSpc>
              <a:buClr>
                <a:srgbClr val="000000"/>
              </a:buClr>
              <a:buSzPct val="45000"/>
              <a:buFont typeface="Wingdings" charset="0"/>
              <a:buChar char=""/>
            </a:pPr>
            <a:r>
              <a:rPr lang="en-GB" sz="1100" b="1">
                <a:solidFill>
                  <a:srgbClr val="280099"/>
                </a:solidFill>
                <a:latin typeface="Times New Roman" charset="0"/>
              </a:rPr>
              <a:t>Syracuse University</a:t>
            </a:r>
          </a:p>
          <a:p>
            <a:pPr hangingPunct="0">
              <a:lnSpc>
                <a:spcPct val="95000"/>
              </a:lnSpc>
              <a:buClr>
                <a:srgbClr val="000000"/>
              </a:buClr>
              <a:buSzPct val="45000"/>
              <a:buFont typeface="Wingdings" charset="0"/>
              <a:buChar char=""/>
            </a:pPr>
            <a:r>
              <a:rPr lang="en-GB" sz="1100" b="1">
                <a:solidFill>
                  <a:srgbClr val="280099"/>
                </a:solidFill>
                <a:latin typeface="Times New Roman" charset="0"/>
              </a:rPr>
              <a:t>Univ. of Texas at Austin</a:t>
            </a:r>
          </a:p>
          <a:p>
            <a:pPr hangingPunct="0">
              <a:lnSpc>
                <a:spcPct val="95000"/>
              </a:lnSpc>
              <a:buClr>
                <a:srgbClr val="000000"/>
              </a:buClr>
              <a:buSzPct val="45000"/>
              <a:buFont typeface="Wingdings" charset="0"/>
              <a:buChar char=""/>
            </a:pPr>
            <a:r>
              <a:rPr lang="en-GB" sz="1100" b="1">
                <a:solidFill>
                  <a:srgbClr val="280099"/>
                </a:solidFill>
                <a:latin typeface="Times New Roman" charset="0"/>
              </a:rPr>
              <a:t>Univ. of Texas at Brownsville</a:t>
            </a:r>
          </a:p>
          <a:p>
            <a:pPr hangingPunct="0">
              <a:lnSpc>
                <a:spcPct val="95000"/>
              </a:lnSpc>
              <a:buClr>
                <a:srgbClr val="000000"/>
              </a:buClr>
              <a:buSzPct val="45000"/>
              <a:buFont typeface="Wingdings" charset="0"/>
              <a:buChar char=""/>
            </a:pPr>
            <a:r>
              <a:rPr lang="en-GB" sz="1100" b="1">
                <a:solidFill>
                  <a:srgbClr val="280099"/>
                </a:solidFill>
                <a:latin typeface="Times New Roman" charset="0"/>
              </a:rPr>
              <a:t>Trinity University</a:t>
            </a:r>
          </a:p>
          <a:p>
            <a:pPr hangingPunct="0">
              <a:lnSpc>
                <a:spcPct val="95000"/>
              </a:lnSpc>
              <a:buClr>
                <a:srgbClr val="000000"/>
              </a:buClr>
              <a:buSzPct val="45000"/>
              <a:buFont typeface="Wingdings" charset="0"/>
              <a:buChar char=""/>
            </a:pPr>
            <a:r>
              <a:rPr lang="en-GB" sz="1100" b="1">
                <a:solidFill>
                  <a:srgbClr val="280099"/>
                </a:solidFill>
                <a:latin typeface="Times New Roman" charset="0"/>
              </a:rPr>
              <a:t>Universitat de les Illes Balears</a:t>
            </a:r>
          </a:p>
          <a:p>
            <a:pPr hangingPunct="0">
              <a:lnSpc>
                <a:spcPct val="95000"/>
              </a:lnSpc>
              <a:buClr>
                <a:srgbClr val="000000"/>
              </a:buClr>
              <a:buSzPct val="45000"/>
              <a:buFont typeface="Wingdings" charset="0"/>
              <a:buChar char=""/>
            </a:pPr>
            <a:r>
              <a:rPr lang="en-GB" sz="1100" b="1">
                <a:solidFill>
                  <a:srgbClr val="280099"/>
                </a:solidFill>
                <a:latin typeface="Times New Roman" charset="0"/>
              </a:rPr>
              <a:t>Univ. of Massachusetts Amherst</a:t>
            </a:r>
          </a:p>
          <a:p>
            <a:pPr hangingPunct="0">
              <a:lnSpc>
                <a:spcPct val="95000"/>
              </a:lnSpc>
              <a:buClr>
                <a:srgbClr val="000000"/>
              </a:buClr>
              <a:buSzPct val="45000"/>
              <a:buFont typeface="Wingdings" charset="0"/>
              <a:buChar char=""/>
            </a:pPr>
            <a:r>
              <a:rPr lang="en-GB" sz="1100" b="1">
                <a:solidFill>
                  <a:srgbClr val="280099"/>
                </a:solidFill>
                <a:latin typeface="Times New Roman" charset="0"/>
              </a:rPr>
              <a:t>University of Western Australia</a:t>
            </a:r>
          </a:p>
          <a:p>
            <a:pPr hangingPunct="0">
              <a:lnSpc>
                <a:spcPct val="95000"/>
              </a:lnSpc>
              <a:buClr>
                <a:srgbClr val="000000"/>
              </a:buClr>
              <a:buSzPct val="45000"/>
              <a:buFont typeface="Wingdings" charset="0"/>
              <a:buChar char=""/>
            </a:pPr>
            <a:r>
              <a:rPr lang="en-GB" sz="1100" b="1">
                <a:solidFill>
                  <a:srgbClr val="280099"/>
                </a:solidFill>
                <a:latin typeface="Times New Roman" charset="0"/>
              </a:rPr>
              <a:t>Univ. of Wisconsin-Milwaukee</a:t>
            </a:r>
          </a:p>
          <a:p>
            <a:pPr hangingPunct="0">
              <a:lnSpc>
                <a:spcPct val="95000"/>
              </a:lnSpc>
              <a:buClr>
                <a:srgbClr val="000000"/>
              </a:buClr>
              <a:buSzPct val="45000"/>
              <a:buFont typeface="Wingdings" charset="0"/>
              <a:buChar char=""/>
            </a:pPr>
            <a:r>
              <a:rPr lang="en-GB" sz="1100" b="1">
                <a:solidFill>
                  <a:srgbClr val="280099"/>
                </a:solidFill>
                <a:latin typeface="Times New Roman" charset="0"/>
              </a:rPr>
              <a:t>Washington State University</a:t>
            </a:r>
          </a:p>
          <a:p>
            <a:pPr hangingPunct="0">
              <a:lnSpc>
                <a:spcPct val="95000"/>
              </a:lnSpc>
              <a:buClr>
                <a:srgbClr val="000000"/>
              </a:buClr>
              <a:buSzPct val="45000"/>
              <a:buFont typeface="Wingdings" charset="0"/>
              <a:buChar char=""/>
            </a:pPr>
            <a:r>
              <a:rPr lang="en-GB" sz="1100" b="1">
                <a:solidFill>
                  <a:srgbClr val="280099"/>
                </a:solidFill>
                <a:latin typeface="Times New Roman" charset="0"/>
              </a:rPr>
              <a:t>University of Washington</a:t>
            </a:r>
          </a:p>
        </p:txBody>
      </p:sp>
      <p:pic>
        <p:nvPicPr>
          <p:cNvPr id="4104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6475" y="1549400"/>
            <a:ext cx="1450975" cy="414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4105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8488" y="4325938"/>
            <a:ext cx="1279525" cy="636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4106" name="Picture 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4625" y="3497263"/>
            <a:ext cx="1865313" cy="312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4107" name="Picture 1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2363" y="3365500"/>
            <a:ext cx="706437" cy="66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4108" name="Picture 1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6575" y="2881313"/>
            <a:ext cx="415925" cy="622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4109" name="Picture 13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1838" y="474663"/>
            <a:ext cx="831850" cy="769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4110" name="Picture 14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9050" y="4770438"/>
            <a:ext cx="828675" cy="414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4111" name="Picture 15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325" y="5391150"/>
            <a:ext cx="788988" cy="814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4112" name="Picture 16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8225" y="411163"/>
            <a:ext cx="1009650" cy="801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4113" name="Picture 17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1650" y="5529263"/>
            <a:ext cx="649288" cy="654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4114" name="Picture 18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7450" y="5535613"/>
            <a:ext cx="1552575" cy="42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4115" name="Picture 19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6550" y="393700"/>
            <a:ext cx="896938" cy="752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4116" name="Picture 20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1175" y="458788"/>
            <a:ext cx="650875" cy="812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4117" name="Picture 21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0113" y="1795463"/>
            <a:ext cx="1028700" cy="703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4118" name="Picture 22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50" y="6456363"/>
            <a:ext cx="2357438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4119" name="Picture 23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3275" y="4562475"/>
            <a:ext cx="830263" cy="414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4120" name="Picture 24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2263" y="1866900"/>
            <a:ext cx="522287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4121" name="Picture 25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030413"/>
            <a:ext cx="647700" cy="622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4122" name="Picture 26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8138" y="1270000"/>
            <a:ext cx="1470025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4123" name="Picture 27"/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1413" y="2544763"/>
            <a:ext cx="798512" cy="75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4124" name="Picture 28"/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6750" y="1255713"/>
            <a:ext cx="749300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4125" name="Picture 29"/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1300" y="474663"/>
            <a:ext cx="846138" cy="769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4126" name="Picture 30"/>
          <p:cNvPicPr>
            <a:picLocks noChangeAspect="1" noChangeArrowheads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1238" y="4638675"/>
            <a:ext cx="828675" cy="612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4127" name="Picture 31"/>
          <p:cNvPicPr>
            <a:picLocks noChangeAspect="1" noChangeArrowheads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0950" y="4356100"/>
            <a:ext cx="588963" cy="72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4128" name="Picture 32"/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238" y="5784850"/>
            <a:ext cx="1231900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4129" name="Picture 33"/>
          <p:cNvPicPr>
            <a:picLocks noChangeAspect="1" noChangeArrowheads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5675" y="4083050"/>
            <a:ext cx="971550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4130" name="Picture 34"/>
          <p:cNvPicPr>
            <a:picLocks noChangeAspect="1" noChangeArrowheads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66150" y="5815013"/>
            <a:ext cx="512763" cy="514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4131" name="Picture 35"/>
          <p:cNvPicPr>
            <a:picLocks noChangeAspect="1" noChangeArrowheads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0375" y="4224338"/>
            <a:ext cx="712788" cy="712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4132" name="Picture 36"/>
          <p:cNvPicPr>
            <a:picLocks noChangeAspect="1" noChangeArrowheads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8363" y="1978025"/>
            <a:ext cx="1300162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4133" name="Picture 37"/>
          <p:cNvPicPr>
            <a:picLocks noChangeAspect="1" noChangeArrowheads="1"/>
          </p:cNvPicPr>
          <p:nvPr/>
        </p:nvPicPr>
        <p:blipFill>
          <a:blip r:embed="rId3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7138" y="457200"/>
            <a:ext cx="496887" cy="72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4134" name="Picture 38"/>
          <p:cNvPicPr>
            <a:picLocks noChangeAspect="1" noChangeArrowheads="1"/>
          </p:cNvPicPr>
          <p:nvPr/>
        </p:nvPicPr>
        <p:blipFill>
          <a:blip r:embed="rId3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2663" y="2520950"/>
            <a:ext cx="781050" cy="769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4135" name="Picture 39"/>
          <p:cNvPicPr>
            <a:picLocks noChangeAspect="1" noChangeArrowheads="1"/>
          </p:cNvPicPr>
          <p:nvPr/>
        </p:nvPicPr>
        <p:blipFill>
          <a:blip r:embed="rId3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5413" y="1658938"/>
            <a:ext cx="798512" cy="636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4136" name="Picture 40"/>
          <p:cNvPicPr>
            <a:picLocks noChangeAspect="1" noChangeArrowheads="1"/>
          </p:cNvPicPr>
          <p:nvPr/>
        </p:nvPicPr>
        <p:blipFill>
          <a:blip r:embed="rId3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8650" y="6221413"/>
            <a:ext cx="1458913" cy="620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4137" name="Picture 41"/>
          <p:cNvPicPr>
            <a:picLocks noChangeAspect="1" noChangeArrowheads="1"/>
          </p:cNvPicPr>
          <p:nvPr/>
        </p:nvPicPr>
        <p:blipFill>
          <a:blip r:embed="rId3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5700" y="512763"/>
            <a:ext cx="803275" cy="731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4138" name="Picture 42"/>
          <p:cNvPicPr>
            <a:picLocks noChangeAspect="1" noChangeArrowheads="1"/>
          </p:cNvPicPr>
          <p:nvPr/>
        </p:nvPicPr>
        <p:blipFill>
          <a:blip r:embed="rId3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5875" y="2762250"/>
            <a:ext cx="1109663" cy="742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4139" name="Picture 43"/>
          <p:cNvPicPr>
            <a:picLocks noChangeAspect="1" noChangeArrowheads="1"/>
          </p:cNvPicPr>
          <p:nvPr/>
        </p:nvPicPr>
        <p:blipFill>
          <a:blip r:embed="rId4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9088" y="3789363"/>
            <a:ext cx="18732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4140" name="Picture 44"/>
          <p:cNvPicPr>
            <a:picLocks noChangeAspect="1" noChangeArrowheads="1"/>
          </p:cNvPicPr>
          <p:nvPr/>
        </p:nvPicPr>
        <p:blipFill>
          <a:blip r:embed="rId4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9500" y="2911475"/>
            <a:ext cx="15001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4141" name="Picture 45"/>
          <p:cNvPicPr>
            <a:picLocks noChangeAspect="1" noChangeArrowheads="1"/>
          </p:cNvPicPr>
          <p:nvPr/>
        </p:nvPicPr>
        <p:blipFill>
          <a:blip r:embed="rId4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0200" y="2289175"/>
            <a:ext cx="1658938" cy="582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4142" name="Picture 46"/>
          <p:cNvPicPr>
            <a:picLocks noChangeAspect="1" noChangeArrowheads="1"/>
          </p:cNvPicPr>
          <p:nvPr/>
        </p:nvPicPr>
        <p:blipFill>
          <a:blip r:embed="rId4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5675" y="1266825"/>
            <a:ext cx="1731963" cy="327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4143" name="Picture 47"/>
          <p:cNvPicPr>
            <a:picLocks noChangeAspect="1" noChangeArrowheads="1"/>
          </p:cNvPicPr>
          <p:nvPr/>
        </p:nvPicPr>
        <p:blipFill>
          <a:blip r:embed="rId4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8188" y="4976813"/>
            <a:ext cx="1673225" cy="58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4144" name="Picture 48"/>
          <p:cNvPicPr>
            <a:picLocks noChangeAspect="1" noChangeArrowheads="1"/>
          </p:cNvPicPr>
          <p:nvPr/>
        </p:nvPicPr>
        <p:blipFill>
          <a:blip r:embed="rId4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7738" y="3514725"/>
            <a:ext cx="1069975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4145" name="Picture 49"/>
          <p:cNvPicPr>
            <a:picLocks noChangeAspect="1" noChangeArrowheads="1"/>
          </p:cNvPicPr>
          <p:nvPr/>
        </p:nvPicPr>
        <p:blipFill>
          <a:blip r:embed="rId4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3663" y="6323013"/>
            <a:ext cx="11271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4146" name="Picture 50"/>
          <p:cNvPicPr>
            <a:picLocks noChangeAspect="1" noChangeArrowheads="1"/>
          </p:cNvPicPr>
          <p:nvPr/>
        </p:nvPicPr>
        <p:blipFill>
          <a:blip r:embed="rId4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5175" y="2325688"/>
            <a:ext cx="1193800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4147" name="Picture 51"/>
          <p:cNvPicPr>
            <a:picLocks noChangeAspect="1" noChangeArrowheads="1"/>
          </p:cNvPicPr>
          <p:nvPr/>
        </p:nvPicPr>
        <p:blipFill>
          <a:blip r:embed="rId4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1975" y="5491163"/>
            <a:ext cx="611188" cy="746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4148" name="Picture 52"/>
          <p:cNvPicPr>
            <a:picLocks noChangeAspect="1" noChangeArrowheads="1"/>
          </p:cNvPicPr>
          <p:nvPr/>
        </p:nvPicPr>
        <p:blipFill>
          <a:blip r:embed="rId4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3275" y="1762125"/>
            <a:ext cx="738188" cy="738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4149" name="Picture 53"/>
          <p:cNvPicPr>
            <a:picLocks noChangeAspect="1" noChangeArrowheads="1"/>
          </p:cNvPicPr>
          <p:nvPr/>
        </p:nvPicPr>
        <p:blipFill>
          <a:blip r:embed="rId5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5475" y="5934075"/>
            <a:ext cx="1568450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4150" name="Picture 54"/>
          <p:cNvPicPr>
            <a:picLocks noChangeAspect="1" noChangeArrowheads="1"/>
          </p:cNvPicPr>
          <p:nvPr/>
        </p:nvPicPr>
        <p:blipFill>
          <a:blip r:embed="rId5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7875" y="3568700"/>
            <a:ext cx="657225" cy="657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4151" name="Picture 55"/>
          <p:cNvPicPr>
            <a:picLocks noChangeAspect="1" noChangeArrowheads="1"/>
          </p:cNvPicPr>
          <p:nvPr/>
        </p:nvPicPr>
        <p:blipFill>
          <a:blip r:embed="rId5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5700" y="4005263"/>
            <a:ext cx="544513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4152" name="Picture 56"/>
          <p:cNvPicPr>
            <a:picLocks noChangeAspect="1" noChangeArrowheads="1"/>
          </p:cNvPicPr>
          <p:nvPr/>
        </p:nvPicPr>
        <p:blipFill>
          <a:blip r:embed="rId5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9788" y="6272213"/>
            <a:ext cx="487362" cy="527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4153" name="Picture 57"/>
          <p:cNvPicPr>
            <a:picLocks noChangeAspect="1" noChangeArrowheads="1"/>
          </p:cNvPicPr>
          <p:nvPr/>
        </p:nvPicPr>
        <p:blipFill>
          <a:blip r:embed="rId5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40750" y="6343650"/>
            <a:ext cx="555625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4154" name="Picture 58"/>
          <p:cNvPicPr>
            <a:picLocks noChangeAspect="1" noChangeArrowheads="1"/>
          </p:cNvPicPr>
          <p:nvPr/>
        </p:nvPicPr>
        <p:blipFill>
          <a:blip r:embed="rId5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88" y="6015038"/>
            <a:ext cx="2003425" cy="458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4155" name="Picture 59"/>
          <p:cNvPicPr>
            <a:picLocks noChangeAspect="1" noChangeArrowheads="1"/>
          </p:cNvPicPr>
          <p:nvPr/>
        </p:nvPicPr>
        <p:blipFill>
          <a:blip r:embed="rId5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6188" y="5487988"/>
            <a:ext cx="465137" cy="588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4156" name="Picture 60"/>
          <p:cNvPicPr>
            <a:picLocks noChangeAspect="1" noChangeArrowheads="1"/>
          </p:cNvPicPr>
          <p:nvPr/>
        </p:nvPicPr>
        <p:blipFill>
          <a:blip r:embed="rId5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0300" y="5148263"/>
            <a:ext cx="1403350" cy="414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4157" name="Picture 61"/>
          <p:cNvPicPr>
            <a:picLocks noChangeAspect="1" noChangeArrowheads="1"/>
          </p:cNvPicPr>
          <p:nvPr/>
        </p:nvPicPr>
        <p:blipFill>
          <a:blip r:embed="rId5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0950" y="6078538"/>
            <a:ext cx="622300" cy="712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4158" name="Picture 62"/>
          <p:cNvPicPr>
            <a:picLocks noChangeAspect="1" noChangeArrowheads="1"/>
          </p:cNvPicPr>
          <p:nvPr/>
        </p:nvPicPr>
        <p:blipFill>
          <a:blip r:embed="rId5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3663" y="6407150"/>
            <a:ext cx="1951037" cy="385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4159" name="Picture 63"/>
          <p:cNvPicPr>
            <a:picLocks noChangeAspect="1" noChangeArrowheads="1"/>
          </p:cNvPicPr>
          <p:nvPr/>
        </p:nvPicPr>
        <p:blipFill>
          <a:blip r:embed="rId6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1300" y="1211263"/>
            <a:ext cx="569913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4160" name="Picture 64"/>
          <p:cNvPicPr>
            <a:picLocks noChangeAspect="1" noChangeArrowheads="1"/>
          </p:cNvPicPr>
          <p:nvPr/>
        </p:nvPicPr>
        <p:blipFill>
          <a:blip r:embed="rId6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1900" y="6035675"/>
            <a:ext cx="2282825" cy="16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4161" name="Picture 65"/>
          <p:cNvPicPr>
            <a:picLocks noChangeAspect="1" noChangeArrowheads="1"/>
          </p:cNvPicPr>
          <p:nvPr/>
        </p:nvPicPr>
        <p:blipFill>
          <a:blip r:embed="rId6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6388" y="5335588"/>
            <a:ext cx="646112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4162" name="Rectangle 66"/>
          <p:cNvSpPr>
            <a:spLocks noChangeArrowheads="1"/>
          </p:cNvSpPr>
          <p:nvPr/>
        </p:nvSpPr>
        <p:spPr bwMode="auto">
          <a:xfrm>
            <a:off x="1255713" y="363538"/>
            <a:ext cx="150812" cy="3143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FF00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49" name="Picture 4" descr="gwave-07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806450"/>
            <a:ext cx="7010400" cy="524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xmlns:p14="http://schemas.microsoft.com/office/powerpoint/2010/main" spd="slow" advClick="0" advTm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3" name="Picture 4" descr="gwave-08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5050" y="831850"/>
            <a:ext cx="7073900" cy="519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xmlns:p14="http://schemas.microsoft.com/office/powerpoint/2010/main" spd="slow" advClick="0" advTm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7" name="Picture 4" descr="gwave-09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3300" y="863600"/>
            <a:ext cx="7137400" cy="513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xmlns:p14="http://schemas.microsoft.com/office/powerpoint/2010/main" spd="slow" advClick="0" advTm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1" name="Picture 4" descr="gwave-1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889000"/>
            <a:ext cx="7200900" cy="50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xmlns:p14="http://schemas.microsoft.com/office/powerpoint/2010/main" spd="slow" advClick="0" advTm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5" name="Picture 4" descr="gwave-09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3300" y="863600"/>
            <a:ext cx="7137400" cy="513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xmlns:p14="http://schemas.microsoft.com/office/powerpoint/2010/main" spd="slow" advClick="0" advTm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69" name="Picture 4" descr="gwave-08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5050" y="831850"/>
            <a:ext cx="7073900" cy="519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xmlns:p14="http://schemas.microsoft.com/office/powerpoint/2010/main" spd="slow" advClick="0" advTm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3" name="Picture 4" descr="gwave-07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806450"/>
            <a:ext cx="7010400" cy="524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xmlns:p14="http://schemas.microsoft.com/office/powerpoint/2010/main" spd="slow" advClick="0" advTm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7" name="Picture 4" descr="gwave-06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8550" y="774700"/>
            <a:ext cx="6946900" cy="530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xmlns:p14="http://schemas.microsoft.com/office/powerpoint/2010/main" spd="slow" advClick="0" advTm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1" name="Picture 5" descr="gwave-05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0300" y="749300"/>
            <a:ext cx="6883400" cy="535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xmlns:p14="http://schemas.microsoft.com/office/powerpoint/2010/main" spd="slow" advClick="0" advTm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5" name="Picture 4" descr="gwave-04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8400" y="717550"/>
            <a:ext cx="6807200" cy="542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xmlns:p14="http://schemas.microsoft.com/office/powerpoint/2010/main" spd="slow" advClick="0" advTm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6" name="Picture 4" descr="roxbury_latin_final_Page_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13" y="11113"/>
            <a:ext cx="9121775" cy="6835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89" name="Picture 4" descr="gwave-03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0150" y="692150"/>
            <a:ext cx="6743700" cy="547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xmlns:p14="http://schemas.microsoft.com/office/powerpoint/2010/main" spd="slow" advClick="0" advTm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3" name="Picture 4" descr="gwave-02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1900" y="666750"/>
            <a:ext cx="6680200" cy="552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xmlns:p14="http://schemas.microsoft.com/office/powerpoint/2010/main" spd="slow" advClick="0" advTm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7" name="Picture 4" descr="gwave-01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3650" y="635000"/>
            <a:ext cx="6616700" cy="558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xmlns:p14="http://schemas.microsoft.com/office/powerpoint/2010/main" spd="slow" advClick="0" advTm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6" name="Picture 4" descr="roxbury_latin_final_Page_1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58788" y="-458788"/>
            <a:ext cx="10063163" cy="7777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80" name="Picture 4" descr="roxbury_latin_final_Page_2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28600"/>
            <a:ext cx="5105400" cy="3352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181" name="lock02.wmv">
            <a:hlinkClick r:id="" action="ppaction://media"/>
          </p:cNvPr>
          <p:cNvPicPr>
            <a:picLocks noRot="1" noChangeAspect="1" noChangeArrowheads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2667000"/>
            <a:ext cx="5257800" cy="3943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0182" name="Line 6"/>
          <p:cNvSpPr>
            <a:spLocks noChangeShapeType="1"/>
          </p:cNvSpPr>
          <p:nvPr/>
        </p:nvSpPr>
        <p:spPr bwMode="auto">
          <a:xfrm flipH="1" flipV="1">
            <a:off x="533400" y="1600200"/>
            <a:ext cx="3429000" cy="2209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183" name="Line 7"/>
          <p:cNvSpPr>
            <a:spLocks noChangeShapeType="1"/>
          </p:cNvSpPr>
          <p:nvPr/>
        </p:nvSpPr>
        <p:spPr bwMode="auto">
          <a:xfrm flipH="1" flipV="1">
            <a:off x="4495800" y="990600"/>
            <a:ext cx="3276600" cy="1676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184" name="Line 8"/>
          <p:cNvSpPr>
            <a:spLocks noChangeShapeType="1"/>
          </p:cNvSpPr>
          <p:nvPr/>
        </p:nvSpPr>
        <p:spPr bwMode="auto">
          <a:xfrm flipH="1" flipV="1">
            <a:off x="1828800" y="2895600"/>
            <a:ext cx="1981200" cy="2514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018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018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0181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50181"/>
                </p:tgtEl>
              </p:cMediaNode>
            </p:video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4932" name="Picture 4" descr="roxbury_latin_final_Page_2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7488" y="111125"/>
            <a:ext cx="6167437" cy="6634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5" name="Picture 2" descr="composit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372600" cy="7086600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7587" name="Line 3"/>
          <p:cNvSpPr>
            <a:spLocks noChangeShapeType="1"/>
          </p:cNvSpPr>
          <p:nvPr/>
        </p:nvSpPr>
        <p:spPr bwMode="auto">
          <a:xfrm>
            <a:off x="1066800" y="2667000"/>
            <a:ext cx="1295400" cy="35814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7588" name="Line 4"/>
          <p:cNvSpPr>
            <a:spLocks noChangeShapeType="1"/>
          </p:cNvSpPr>
          <p:nvPr/>
        </p:nvSpPr>
        <p:spPr bwMode="auto">
          <a:xfrm>
            <a:off x="1066800" y="3124200"/>
            <a:ext cx="1981200" cy="312420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7589" name="Line 5"/>
          <p:cNvSpPr>
            <a:spLocks noChangeShapeType="1"/>
          </p:cNvSpPr>
          <p:nvPr/>
        </p:nvSpPr>
        <p:spPr bwMode="auto">
          <a:xfrm>
            <a:off x="1066800" y="4343400"/>
            <a:ext cx="4800600" cy="19050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7590" name="Text Box 6"/>
          <p:cNvSpPr txBox="1">
            <a:spLocks noChangeArrowheads="1"/>
          </p:cNvSpPr>
          <p:nvPr/>
        </p:nvSpPr>
        <p:spPr bwMode="auto">
          <a:xfrm>
            <a:off x="1447800" y="5181600"/>
            <a:ext cx="7620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>
                <a:cs typeface="+mn-cs"/>
              </a:rPr>
              <a:t>grav grad</a:t>
            </a:r>
          </a:p>
        </p:txBody>
      </p:sp>
      <p:sp>
        <p:nvSpPr>
          <p:cNvPr id="67591" name="Text Box 7"/>
          <p:cNvSpPr txBox="1">
            <a:spLocks noChangeArrowheads="1"/>
          </p:cNvSpPr>
          <p:nvPr/>
        </p:nvSpPr>
        <p:spPr bwMode="auto">
          <a:xfrm>
            <a:off x="2286000" y="5562600"/>
            <a:ext cx="15240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>
                <a:cs typeface="+mn-cs"/>
              </a:rPr>
              <a:t>suspension thermal</a:t>
            </a:r>
          </a:p>
        </p:txBody>
      </p:sp>
      <p:sp>
        <p:nvSpPr>
          <p:cNvPr id="67592" name="Text Box 8"/>
          <p:cNvSpPr txBox="1">
            <a:spLocks noChangeArrowheads="1"/>
          </p:cNvSpPr>
          <p:nvPr/>
        </p:nvSpPr>
        <p:spPr bwMode="auto">
          <a:xfrm rot="1187390">
            <a:off x="3565525" y="5675313"/>
            <a:ext cx="17684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>
                <a:cs typeface="+mn-cs"/>
              </a:rPr>
              <a:t>coating thermal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304800"/>
            <a:ext cx="8229600" cy="1905000"/>
          </a:xfrm>
        </p:spPr>
        <p:txBody>
          <a:bodyPr/>
          <a:lstStyle/>
          <a:p>
            <a:r>
              <a:rPr lang="en-US" sz="4000">
                <a:solidFill>
                  <a:srgbClr val="3366FF"/>
                </a:solidFill>
              </a:rPr>
              <a:t>Classes of sources and searches</a:t>
            </a:r>
          </a:p>
        </p:txBody>
      </p:sp>
      <p:sp>
        <p:nvSpPr>
          <p:cNvPr id="131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4983163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000">
                <a:solidFill>
                  <a:srgbClr val="FF0000"/>
                </a:solidFill>
              </a:rPr>
              <a:t>Compact binary inspiral: template search</a:t>
            </a:r>
          </a:p>
          <a:p>
            <a:pPr lvl="1">
              <a:lnSpc>
                <a:spcPct val="80000"/>
              </a:lnSpc>
            </a:pPr>
            <a:r>
              <a:rPr lang="en-US" sz="1800"/>
              <a:t>BH/BH</a:t>
            </a:r>
          </a:p>
          <a:p>
            <a:pPr lvl="1">
              <a:lnSpc>
                <a:spcPct val="80000"/>
              </a:lnSpc>
            </a:pPr>
            <a:r>
              <a:rPr lang="en-US" sz="1800"/>
              <a:t>NS/NS and BH/NS</a:t>
            </a:r>
          </a:p>
          <a:p>
            <a:pPr>
              <a:lnSpc>
                <a:spcPct val="80000"/>
              </a:lnSpc>
            </a:pPr>
            <a:r>
              <a:rPr lang="en-US" sz="2000">
                <a:solidFill>
                  <a:srgbClr val="FF0000"/>
                </a:solidFill>
              </a:rPr>
              <a:t>Low duty cycle transients: wavelets,T/f clusters</a:t>
            </a:r>
          </a:p>
          <a:p>
            <a:pPr lvl="1">
              <a:lnSpc>
                <a:spcPct val="80000"/>
              </a:lnSpc>
            </a:pPr>
            <a:r>
              <a:rPr lang="en-US" sz="1800"/>
              <a:t>Supernova</a:t>
            </a:r>
          </a:p>
          <a:p>
            <a:pPr lvl="1">
              <a:lnSpc>
                <a:spcPct val="80000"/>
              </a:lnSpc>
            </a:pPr>
            <a:r>
              <a:rPr lang="en-US" sz="1800"/>
              <a:t>BH normal modes</a:t>
            </a:r>
          </a:p>
          <a:p>
            <a:pPr lvl="1">
              <a:lnSpc>
                <a:spcPct val="80000"/>
              </a:lnSpc>
            </a:pPr>
            <a:r>
              <a:rPr lang="en-US" sz="1800"/>
              <a:t>Unknown types of sources</a:t>
            </a:r>
          </a:p>
          <a:p>
            <a:pPr>
              <a:lnSpc>
                <a:spcPct val="80000"/>
              </a:lnSpc>
            </a:pPr>
            <a:r>
              <a:rPr lang="en-US" sz="2000">
                <a:solidFill>
                  <a:srgbClr val="FF0000"/>
                </a:solidFill>
              </a:rPr>
              <a:t>Externally triggered searches</a:t>
            </a:r>
          </a:p>
          <a:p>
            <a:pPr lvl="1">
              <a:lnSpc>
                <a:spcPct val="80000"/>
              </a:lnSpc>
            </a:pPr>
            <a:r>
              <a:rPr lang="en-US" sz="1800"/>
              <a:t>Gamma bursts</a:t>
            </a:r>
          </a:p>
          <a:p>
            <a:pPr lvl="1">
              <a:lnSpc>
                <a:spcPct val="80000"/>
              </a:lnSpc>
            </a:pPr>
            <a:r>
              <a:rPr lang="en-US" sz="1800"/>
              <a:t>EM transients</a:t>
            </a:r>
          </a:p>
          <a:p>
            <a:pPr>
              <a:lnSpc>
                <a:spcPct val="80000"/>
              </a:lnSpc>
            </a:pPr>
            <a:r>
              <a:rPr lang="en-US" sz="2000">
                <a:solidFill>
                  <a:srgbClr val="FF0000"/>
                </a:solidFill>
              </a:rPr>
              <a:t>Periodic CW sources</a:t>
            </a:r>
          </a:p>
          <a:p>
            <a:pPr lvl="1">
              <a:lnSpc>
                <a:spcPct val="80000"/>
              </a:lnSpc>
            </a:pPr>
            <a:r>
              <a:rPr lang="en-US" sz="1800"/>
              <a:t>Pulsars</a:t>
            </a:r>
          </a:p>
          <a:p>
            <a:pPr lvl="1">
              <a:lnSpc>
                <a:spcPct val="80000"/>
              </a:lnSpc>
            </a:pPr>
            <a:r>
              <a:rPr lang="en-US" sz="1800"/>
              <a:t>Low mass x-ray binaries (quasi periodic)</a:t>
            </a:r>
          </a:p>
          <a:p>
            <a:pPr>
              <a:lnSpc>
                <a:spcPct val="80000"/>
              </a:lnSpc>
            </a:pPr>
            <a:r>
              <a:rPr lang="en-US" sz="2000">
                <a:solidFill>
                  <a:srgbClr val="FF0000"/>
                </a:solidFill>
              </a:rPr>
              <a:t>Stochastic background</a:t>
            </a:r>
          </a:p>
          <a:p>
            <a:pPr lvl="1">
              <a:lnSpc>
                <a:spcPct val="80000"/>
              </a:lnSpc>
            </a:pPr>
            <a:r>
              <a:rPr lang="en-US" sz="1800"/>
              <a:t>Cosmological isotropic background</a:t>
            </a:r>
          </a:p>
          <a:p>
            <a:pPr lvl="1">
              <a:lnSpc>
                <a:spcPct val="80000"/>
              </a:lnSpc>
            </a:pPr>
            <a:r>
              <a:rPr lang="en-US" sz="1800"/>
              <a:t>Foreground sources : gravitational wave radiometry</a:t>
            </a:r>
          </a:p>
          <a:p>
            <a:pPr lvl="1">
              <a:lnSpc>
                <a:spcPct val="80000"/>
              </a:lnSpc>
            </a:pPr>
            <a:endParaRPr lang="en-US" sz="1800"/>
          </a:p>
        </p:txBody>
      </p:sp>
      <p:pic>
        <p:nvPicPr>
          <p:cNvPr id="131076" name="m=5short.wav">
            <a:hlinkClick r:id="" action="ppaction://media"/>
          </p:cNvPr>
          <p:cNvPicPr>
            <a:picLocks noRot="1" noChangeAspect="1" noChangeArrowheads="1"/>
          </p:cNvPicPr>
          <p:nvPr>
            <a:audi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15240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1077" name="strainL1_16384_+-40db_inspiral.wav">
            <a:hlinkClick r:id="" action="ppaction://media"/>
          </p:cNvPr>
          <p:cNvPicPr>
            <a:picLocks noRot="1" noChangeAspect="1" noChangeArrowheads="1"/>
          </p:cNvPicPr>
          <p:nvPr>
            <a:audioFile r:link="rId4"/>
            <p:extLst>
              <p:ext uri="{DAA4B4D4-6D71-4841-9C94-3DE7FCFB9230}">
                <p14:media xmlns:p14="http://schemas.microsoft.com/office/powerpoint/2010/main" r:link="rId3"/>
              </p:ext>
            </p:ext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15240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1078" name="Text Box 6"/>
          <p:cNvSpPr txBox="1">
            <a:spLocks noChangeArrowheads="1"/>
          </p:cNvSpPr>
          <p:nvPr/>
        </p:nvSpPr>
        <p:spPr bwMode="auto">
          <a:xfrm>
            <a:off x="6019800" y="990600"/>
            <a:ext cx="990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inspiral</a:t>
            </a:r>
          </a:p>
        </p:txBody>
      </p:sp>
      <p:sp>
        <p:nvSpPr>
          <p:cNvPr id="131079" name="Text Box 7"/>
          <p:cNvSpPr txBox="1">
            <a:spLocks noChangeArrowheads="1"/>
          </p:cNvSpPr>
          <p:nvPr/>
        </p:nvSpPr>
        <p:spPr bwMode="auto">
          <a:xfrm>
            <a:off x="7620000" y="1001713"/>
            <a:ext cx="76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S5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3107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606" fill="hold"/>
                                        <p:tgtEl>
                                          <p:spTgt spid="13107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1076"/>
                  </p:tgtEl>
                </p:cond>
              </p:nextCondLst>
            </p:seq>
            <p:audi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1076"/>
                </p:tgtEl>
              </p:cMediaNode>
            </p:audi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3107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127000" fill="hold"/>
                                        <p:tgtEl>
                                          <p:spTgt spid="13107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1077"/>
                  </p:tgtEl>
                </p:cond>
              </p:nextCondLst>
            </p:seq>
            <p:audio>
              <p:cMediaNode>
                <p:cTn id="13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1077"/>
                </p:tgtEl>
              </p:cMediaNode>
            </p:audio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Systems: Interferometer Design</a:t>
            </a:r>
          </a:p>
        </p:txBody>
      </p:sp>
      <p:pic>
        <p:nvPicPr>
          <p:cNvPr id="23554" name="Picture 3" descr="IFO_SYSdiagra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914400"/>
            <a:ext cx="6629400" cy="5691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Group 73"/>
          <p:cNvGraphicFramePr>
            <a:graphicFrameLocks noGrp="1"/>
          </p:cNvGraphicFramePr>
          <p:nvPr>
            <p:ph sz="quarter" idx="4294967295"/>
          </p:nvPr>
        </p:nvGraphicFramePr>
        <p:xfrm>
          <a:off x="0" y="1219200"/>
          <a:ext cx="3124200" cy="5313364"/>
        </p:xfrm>
        <a:graphic>
          <a:graphicData uri="http://schemas.openxmlformats.org/drawingml/2006/table">
            <a:tbl>
              <a:tblPr/>
              <a:tblGrid>
                <a:gridCol w="1143000"/>
                <a:gridCol w="938853"/>
                <a:gridCol w="1042347"/>
              </a:tblGrid>
              <a:tr h="773296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Monotype Sorts" charset="0"/>
                        <a:buNone/>
                        <a:tabLst/>
                      </a:pPr>
                      <a:r>
                        <a:rPr kumimoji="0" lang="en-US" sz="11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Helvetica" charset="0"/>
                          <a:ea typeface="ＭＳ Ｐゴシック" charset="0"/>
                        </a:rPr>
                        <a:t>Parameter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rgbClr val="114FFB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114FFB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114FFB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114FFB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Monotype Sorts" charset="0"/>
                        <a:buNone/>
                        <a:tabLst/>
                      </a:pPr>
                      <a:r>
                        <a:rPr kumimoji="0" lang="en-US" sz="11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114FFB"/>
                          </a:solidFill>
                          <a:effectLst/>
                          <a:latin typeface="Helvetica" charset="0"/>
                          <a:ea typeface="ＭＳ Ｐゴシック" charset="0"/>
                        </a:rPr>
                        <a:t>Initial LIGO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rgbClr val="114FFB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114FFB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114FFB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114FFB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Monotype Sorts" charset="0"/>
                        <a:buNone/>
                        <a:tabLst/>
                      </a:pPr>
                      <a:r>
                        <a:rPr kumimoji="0" lang="en-US" sz="1100" b="1" i="1" u="none" strike="noStrike" cap="none" normalizeH="0" baseline="0" dirty="0">
                          <a:ln>
                            <a:noFill/>
                          </a:ln>
                          <a:solidFill>
                            <a:srgbClr val="114FFB"/>
                          </a:solidFill>
                          <a:effectLst/>
                          <a:latin typeface="Helvetica" charset="0"/>
                          <a:ea typeface="ＭＳ Ｐゴシック" charset="0"/>
                        </a:rPr>
                        <a:t>Advanced </a:t>
                      </a:r>
                      <a:r>
                        <a:rPr kumimoji="0" lang="en-US" sz="11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4FFB"/>
                          </a:solidFill>
                          <a:effectLst/>
                          <a:latin typeface="Helvetica" charset="0"/>
                          <a:ea typeface="ＭＳ Ｐゴシック" charset="0"/>
                        </a:rPr>
                        <a:t> LIGO</a:t>
                      </a:r>
                      <a:endParaRPr kumimoji="0" lang="en-US" sz="1100" b="1" i="1" u="none" strike="noStrike" cap="none" normalizeH="0" baseline="0" dirty="0">
                        <a:ln>
                          <a:noFill/>
                        </a:ln>
                        <a:solidFill>
                          <a:srgbClr val="114FFB"/>
                        </a:solidFill>
                        <a:effectLst/>
                        <a:latin typeface="Helvetica" charset="0"/>
                        <a:ea typeface="ＭＳ Ｐゴシック" charset="0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rgbClr val="114FFB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114FFB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114FFB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114FFB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57914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Monotype Sorts" charset="0"/>
                        <a:buNone/>
                        <a:tabLst/>
                      </a:pPr>
                      <a:r>
                        <a:rPr kumimoji="0" lang="en-US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Helvetica" charset="0"/>
                          <a:ea typeface="ＭＳ Ｐゴシック" charset="0"/>
                        </a:rPr>
                        <a:t>Input Laser Power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rgbClr val="114FFB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114FFB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114FFB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114FFB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Monotype Sorts" charset="0"/>
                        <a:buNone/>
                        <a:tabLst/>
                      </a:pPr>
                      <a:r>
                        <a:rPr kumimoji="0" lang="en-US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114FFB"/>
                          </a:solidFill>
                          <a:effectLst/>
                          <a:latin typeface="Helvetica" charset="0"/>
                          <a:ea typeface="ＭＳ Ｐゴシック" charset="0"/>
                        </a:rPr>
                        <a:t>10 W 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Monotype Sorts" charset="0"/>
                        <a:buNone/>
                        <a:tabLst/>
                      </a:pPr>
                      <a:r>
                        <a:rPr kumimoji="0" lang="en-US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114FFB"/>
                          </a:solidFill>
                          <a:effectLst/>
                          <a:latin typeface="Helvetica" charset="0"/>
                          <a:ea typeface="ＭＳ Ｐゴシック" charset="0"/>
                        </a:rPr>
                        <a:t>(10 kW arm)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rgbClr val="114FFB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114FFB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114FFB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114FFB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Monotype Sorts" charset="0"/>
                        <a:buNone/>
                        <a:tabLst/>
                      </a:pPr>
                      <a:r>
                        <a:rPr kumimoji="0" lang="en-US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114FFB"/>
                          </a:solidFill>
                          <a:effectLst/>
                          <a:latin typeface="Helvetica" charset="0"/>
                          <a:ea typeface="ＭＳ Ｐゴシック" charset="0"/>
                        </a:rPr>
                        <a:t>180 W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Monotype Sorts" charset="0"/>
                        <a:buNone/>
                        <a:tabLst/>
                      </a:pPr>
                      <a:r>
                        <a:rPr kumimoji="0" lang="en-US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114FFB"/>
                          </a:solidFill>
                          <a:effectLst/>
                          <a:latin typeface="Helvetica" charset="0"/>
                          <a:ea typeface="ＭＳ Ｐゴシック" charset="0"/>
                        </a:rPr>
                        <a:t> (&gt;700 kW arm)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rgbClr val="114FFB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114FFB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114FFB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114FFB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334879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Monotype Sorts" charset="0"/>
                        <a:buNone/>
                        <a:tabLst/>
                      </a:pPr>
                      <a:r>
                        <a:rPr kumimoji="0" lang="en-US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Helvetica" charset="0"/>
                          <a:ea typeface="ＭＳ Ｐゴシック" charset="0"/>
                        </a:rPr>
                        <a:t>Mirror Mass 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rgbClr val="114FFB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114FFB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114FFB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114FFB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Monotype Sorts" charset="0"/>
                        <a:buNone/>
                        <a:tabLst/>
                      </a:pPr>
                      <a:r>
                        <a:rPr kumimoji="0" lang="en-US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114FFB"/>
                          </a:solidFill>
                          <a:effectLst/>
                          <a:latin typeface="Helvetica" charset="0"/>
                          <a:ea typeface="ＭＳ Ｐゴシック" charset="0"/>
                        </a:rPr>
                        <a:t>10 kg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rgbClr val="114FFB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114FFB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114FFB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114FFB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Monotype Sorts" charset="0"/>
                        <a:buNone/>
                        <a:tabLst/>
                      </a:pPr>
                      <a:r>
                        <a:rPr kumimoji="0" lang="en-US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114FFB"/>
                          </a:solidFill>
                          <a:effectLst/>
                          <a:latin typeface="Helvetica" charset="0"/>
                          <a:ea typeface="ＭＳ Ｐゴシック" charset="0"/>
                        </a:rPr>
                        <a:t>40 kg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rgbClr val="114FFB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114FFB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114FFB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114FFB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1298532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Monotype Sorts" charset="0"/>
                        <a:buNone/>
                        <a:tabLst/>
                      </a:pPr>
                      <a:r>
                        <a:rPr kumimoji="0" lang="en-US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Helvetica" charset="0"/>
                          <a:ea typeface="ＭＳ Ｐゴシック" charset="0"/>
                        </a:rPr>
                        <a:t>Interferometer Topology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rgbClr val="114FFB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114FFB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114FFB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114FFB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Monotype Sorts" charset="0"/>
                        <a:buNone/>
                        <a:tabLst/>
                      </a:pPr>
                      <a:r>
                        <a:rPr kumimoji="0" lang="en-US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114FFB"/>
                          </a:solidFill>
                          <a:effectLst/>
                          <a:latin typeface="Helvetica" charset="0"/>
                          <a:ea typeface="ＭＳ Ｐゴシック" charset="0"/>
                        </a:rPr>
                        <a:t>Power-recycled Fabry-Perot arm cavity Michelson 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rgbClr val="114FFB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114FFB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114FFB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114FFB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Monotype Sorts" charset="0"/>
                        <a:buNone/>
                        <a:tabLst/>
                      </a:pPr>
                      <a:r>
                        <a:rPr kumimoji="0" lang="en-US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114FFB"/>
                          </a:solidFill>
                          <a:effectLst/>
                          <a:latin typeface="Helvetica" charset="0"/>
                          <a:ea typeface="ＭＳ Ｐゴシック" charset="0"/>
                        </a:rPr>
                        <a:t>Dual-recycled Fabry-Perot arm cavity Michelson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Monotype Sorts" charset="0"/>
                        <a:buNone/>
                        <a:tabLst/>
                      </a:pPr>
                      <a:r>
                        <a:rPr kumimoji="0" lang="en-US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114FFB"/>
                          </a:solidFill>
                          <a:effectLst/>
                          <a:latin typeface="Helvetica" charset="0"/>
                          <a:ea typeface="ＭＳ Ｐゴシック" charset="0"/>
                        </a:rPr>
                        <a:t>(stable </a:t>
                      </a: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14FFB"/>
                          </a:solidFill>
                          <a:effectLst/>
                          <a:latin typeface="Helvetica" charset="0"/>
                          <a:ea typeface="ＭＳ Ｐゴシック" charset="0"/>
                        </a:rPr>
                        <a:t>recycling cavities)</a:t>
                      </a:r>
                      <a:endParaRPr kumimoji="0" lang="en-US" sz="1100" b="0" i="0" u="none" strike="noStrike" cap="none" normalizeH="0" baseline="0" dirty="0">
                        <a:ln>
                          <a:noFill/>
                        </a:ln>
                        <a:solidFill>
                          <a:srgbClr val="114FFB"/>
                        </a:solidFill>
                        <a:effectLst/>
                        <a:latin typeface="Helvetica" charset="0"/>
                        <a:ea typeface="ＭＳ Ｐゴシック" charset="0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rgbClr val="114FFB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114FFB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114FFB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114FFB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426726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Monotype Sorts" charset="0"/>
                        <a:buNone/>
                        <a:tabLst/>
                      </a:pPr>
                      <a:r>
                        <a:rPr kumimoji="0" lang="en-US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Helvetica" charset="0"/>
                          <a:ea typeface="ＭＳ Ｐゴシック" charset="0"/>
                        </a:rPr>
                        <a:t>GW Readout Method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rgbClr val="114FFB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114FFB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114FFB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114FFB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Monotype Sorts" charset="0"/>
                        <a:buNone/>
                        <a:tabLst/>
                      </a:pPr>
                      <a:r>
                        <a:rPr kumimoji="0" lang="en-US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114FFB"/>
                          </a:solidFill>
                          <a:effectLst/>
                          <a:latin typeface="Helvetica" charset="0"/>
                          <a:ea typeface="ＭＳ Ｐゴシック" charset="0"/>
                        </a:rPr>
                        <a:t>RF heterodyne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rgbClr val="114FFB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114FFB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114FFB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114FFB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Monotype Sorts" charset="0"/>
                        <a:buNone/>
                        <a:tabLst/>
                      </a:pPr>
                      <a:r>
                        <a:rPr kumimoji="0" lang="en-US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114FFB"/>
                          </a:solidFill>
                          <a:effectLst/>
                          <a:latin typeface="Helvetica" charset="0"/>
                          <a:ea typeface="ＭＳ Ｐゴシック" charset="0"/>
                        </a:rPr>
                        <a:t>DC homodyne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rgbClr val="114FFB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114FFB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114FFB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114FFB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762036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Monotype Sorts" charset="0"/>
                        <a:buNone/>
                        <a:tabLst/>
                      </a:pPr>
                      <a:r>
                        <a:rPr kumimoji="0" lang="en-US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Helvetica" charset="0"/>
                          <a:ea typeface="ＭＳ Ｐゴシック" charset="0"/>
                        </a:rPr>
                        <a:t>Optimal Strain Sensitivity 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rgbClr val="114FFB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114FFB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114FFB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114FFB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Monotype Sorts" charset="0"/>
                        <a:buNone/>
                        <a:tabLst/>
                      </a:pPr>
                      <a:r>
                        <a:rPr kumimoji="0" lang="en-US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114FFB"/>
                          </a:solidFill>
                          <a:effectLst/>
                          <a:latin typeface="Helvetica" charset="0"/>
                          <a:ea typeface="ＭＳ Ｐゴシック" charset="0"/>
                        </a:rPr>
                        <a:t>3 x 10</a:t>
                      </a:r>
                      <a:r>
                        <a:rPr kumimoji="0" lang="en-US" sz="1100" b="0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114FFB"/>
                          </a:solidFill>
                          <a:effectLst/>
                          <a:latin typeface="Helvetica" charset="0"/>
                          <a:ea typeface="ＭＳ Ｐゴシック" charset="0"/>
                        </a:rPr>
                        <a:t>-23</a:t>
                      </a:r>
                      <a:r>
                        <a:rPr kumimoji="0" lang="en-US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114FFB"/>
                          </a:solidFill>
                          <a:effectLst/>
                          <a:latin typeface="Helvetica" charset="0"/>
                          <a:ea typeface="ＭＳ Ｐゴシック" charset="0"/>
                        </a:rPr>
                        <a:t> /  </a:t>
                      </a:r>
                      <a:r>
                        <a:rPr kumimoji="0" lang="en-US" sz="11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114FFB"/>
                          </a:solidFill>
                          <a:effectLst/>
                          <a:latin typeface="Helvetica" charset="0"/>
                          <a:ea typeface="ＭＳ Ｐゴシック" charset="0"/>
                        </a:rPr>
                        <a:t>rHz</a:t>
                      </a:r>
                      <a:endParaRPr kumimoji="0" lang="en-US" sz="1100" b="0" i="0" u="none" strike="noStrike" cap="none" normalizeH="0" baseline="0" dirty="0">
                        <a:ln>
                          <a:noFill/>
                        </a:ln>
                        <a:solidFill>
                          <a:srgbClr val="114FFB"/>
                        </a:solidFill>
                        <a:effectLst/>
                        <a:latin typeface="Helvetica" charset="0"/>
                        <a:ea typeface="ＭＳ Ｐゴシック" charset="0"/>
                      </a:endParaRPr>
                    </a:p>
                  </a:txBody>
                  <a:tcPr marT="45708" marB="45708" horzOverflow="overflow">
                    <a:lnL w="12700" cap="flat" cmpd="sng" algn="ctr">
                      <a:solidFill>
                        <a:srgbClr val="114FFB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114FFB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114FFB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114FFB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Monotype Sorts" charset="0"/>
                        <a:buNone/>
                        <a:tabLst/>
                      </a:pPr>
                      <a:r>
                        <a:rPr kumimoji="0" lang="en-US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114FFB"/>
                          </a:solidFill>
                          <a:effectLst/>
                          <a:latin typeface="Helvetica" charset="0"/>
                          <a:ea typeface="ＭＳ Ｐゴシック" charset="0"/>
                        </a:rPr>
                        <a:t>Tunable, better than 5 x 10</a:t>
                      </a:r>
                      <a:r>
                        <a:rPr kumimoji="0" lang="en-US" sz="1100" b="0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114FFB"/>
                          </a:solidFill>
                          <a:effectLst/>
                          <a:latin typeface="Helvetica" charset="0"/>
                          <a:ea typeface="ＭＳ Ｐゴシック" charset="0"/>
                        </a:rPr>
                        <a:t>-24</a:t>
                      </a:r>
                      <a:r>
                        <a:rPr kumimoji="0" lang="en-US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114FFB"/>
                          </a:solidFill>
                          <a:effectLst/>
                          <a:latin typeface="Helvetica" charset="0"/>
                          <a:ea typeface="ＭＳ Ｐゴシック" charset="0"/>
                        </a:rPr>
                        <a:t> /  </a:t>
                      </a:r>
                      <a:r>
                        <a:rPr kumimoji="0" lang="en-US" sz="11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114FFB"/>
                          </a:solidFill>
                          <a:effectLst/>
                          <a:latin typeface="Helvetica" charset="0"/>
                          <a:ea typeface="ＭＳ Ｐゴシック" charset="0"/>
                        </a:rPr>
                        <a:t>rHz</a:t>
                      </a:r>
                      <a:r>
                        <a:rPr kumimoji="0" lang="en-US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114FFB"/>
                          </a:solidFill>
                          <a:effectLst/>
                          <a:latin typeface="Helvetica" charset="0"/>
                          <a:ea typeface="ＭＳ Ｐゴシック" charset="0"/>
                        </a:rPr>
                        <a:t> in broadband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rgbClr val="114FFB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114FFB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114FFB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114FFB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594381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Monotype Sorts" charset="0"/>
                        <a:buNone/>
                        <a:tabLst/>
                      </a:pPr>
                      <a:r>
                        <a:rPr kumimoji="0" lang="en-US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Helvetica" charset="0"/>
                          <a:ea typeface="ＭＳ Ｐゴシック" charset="0"/>
                        </a:rPr>
                        <a:t>Seismic Isolation Performance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rgbClr val="114FFB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114FFB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114FFB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114FFB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Monotype Sorts" charset="0"/>
                        <a:buNone/>
                        <a:tabLst/>
                      </a:pPr>
                      <a:r>
                        <a:rPr kumimoji="0" lang="en-US" sz="11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114FFB"/>
                          </a:solidFill>
                          <a:effectLst/>
                          <a:latin typeface="Helvetica" charset="0"/>
                          <a:ea typeface="ＭＳ Ｐゴシック" charset="0"/>
                        </a:rPr>
                        <a:t>f</a:t>
                      </a:r>
                      <a:r>
                        <a:rPr kumimoji="0" lang="en-US" sz="1100" b="0" i="1" u="none" strike="noStrike" cap="none" normalizeH="0" baseline="-25000" dirty="0">
                          <a:ln>
                            <a:noFill/>
                          </a:ln>
                          <a:solidFill>
                            <a:srgbClr val="114FFB"/>
                          </a:solidFill>
                          <a:effectLst/>
                          <a:latin typeface="Helvetica" charset="0"/>
                          <a:ea typeface="ＭＳ Ｐゴシック" charset="0"/>
                        </a:rPr>
                        <a:t>low</a:t>
                      </a:r>
                      <a:r>
                        <a:rPr kumimoji="0" lang="en-US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114FFB"/>
                          </a:solidFill>
                          <a:effectLst/>
                          <a:latin typeface="Helvetica" charset="0"/>
                          <a:ea typeface="ＭＳ Ｐゴシック" charset="0"/>
                        </a:rPr>
                        <a:t> ~ 50 Hz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rgbClr val="114FFB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114FFB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114FFB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114FFB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Monotype Sorts" charset="0"/>
                        <a:buNone/>
                        <a:tabLst/>
                      </a:pPr>
                      <a:r>
                        <a:rPr kumimoji="0" lang="en-US" sz="11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114FFB"/>
                          </a:solidFill>
                          <a:effectLst/>
                          <a:latin typeface="Helvetica" charset="0"/>
                          <a:ea typeface="ＭＳ Ｐゴシック" charset="0"/>
                        </a:rPr>
                        <a:t>f</a:t>
                      </a:r>
                      <a:r>
                        <a:rPr kumimoji="0" lang="en-US" sz="1100" b="0" i="1" u="none" strike="noStrike" cap="none" normalizeH="0" baseline="-25000" dirty="0">
                          <a:ln>
                            <a:noFill/>
                          </a:ln>
                          <a:solidFill>
                            <a:srgbClr val="114FFB"/>
                          </a:solidFill>
                          <a:effectLst/>
                          <a:latin typeface="Helvetica" charset="0"/>
                          <a:ea typeface="ＭＳ Ｐゴシック" charset="0"/>
                        </a:rPr>
                        <a:t>low</a:t>
                      </a:r>
                      <a:r>
                        <a:rPr kumimoji="0" lang="en-US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114FFB"/>
                          </a:solidFill>
                          <a:effectLst/>
                          <a:latin typeface="Helvetica" charset="0"/>
                          <a:ea typeface="ＭＳ Ｐゴシック" charset="0"/>
                        </a:rPr>
                        <a:t> ~ 12 Hz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rgbClr val="114FFB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114FFB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114FFB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114FFB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544374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Monotype Sorts" charset="0"/>
                        <a:buNone/>
                        <a:tabLst/>
                      </a:pPr>
                      <a:r>
                        <a:rPr kumimoji="0" lang="en-US" sz="11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Helvetica" charset="0"/>
                          <a:ea typeface="ＭＳ Ｐゴシック" charset="0"/>
                        </a:rPr>
                        <a:t>Mirror Suspensions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rgbClr val="114FFB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114FFB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114FFB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114FFB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Monotype Sorts" charset="0"/>
                        <a:buNone/>
                        <a:tabLst/>
                      </a:pPr>
                      <a:r>
                        <a:rPr kumimoji="0" lang="en-US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114FFB"/>
                          </a:solidFill>
                          <a:effectLst/>
                          <a:latin typeface="Helvetica" charset="0"/>
                          <a:ea typeface="ＭＳ Ｐゴシック" charset="0"/>
                        </a:rPr>
                        <a:t>Single Pendulum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rgbClr val="114FFB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114FFB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114FFB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114FFB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Monotype Sorts" charset="0"/>
                        <a:buNone/>
                        <a:tabLst/>
                      </a:pPr>
                      <a:r>
                        <a:rPr kumimoji="0" lang="en-US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114FFB"/>
                          </a:solidFill>
                          <a:effectLst/>
                          <a:latin typeface="Helvetica" charset="0"/>
                          <a:ea typeface="ＭＳ Ｐゴシック" charset="0"/>
                        </a:rPr>
                        <a:t>Quadruple pendulum</a:t>
                      </a:r>
                    </a:p>
                  </a:txBody>
                  <a:tcPr marT="45708" marB="45708" horzOverflow="overflow">
                    <a:lnL w="12700" cap="flat" cmpd="sng" algn="ctr">
                      <a:solidFill>
                        <a:srgbClr val="114FFB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114FFB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114FFB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114FFB">
                          <a:lumMod val="50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5" name="Picture 4" descr="bsc_full assy pic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7200"/>
            <a:ext cx="9144000" cy="5986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j-cs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  <p:pic>
        <p:nvPicPr>
          <p:cNvPr id="2" name="Picture 4" descr="gwave0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609600"/>
            <a:ext cx="6553200" cy="563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xmlns:p14="http://schemas.microsoft.com/office/powerpoint/2010/main" spd="slow" advClick="0" advTm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2225"/>
            <a:ext cx="8229600" cy="1143000"/>
          </a:xfrm>
        </p:spPr>
        <p:txBody>
          <a:bodyPr/>
          <a:lstStyle/>
          <a:p>
            <a:pPr>
              <a:defRPr/>
            </a:pPr>
            <a:r>
              <a:rPr lang="en-US" sz="3200" dirty="0" smtClean="0">
                <a:solidFill>
                  <a:srgbClr val="0000FF"/>
                </a:solidFill>
              </a:rPr>
              <a:t>Advanced LIGO seismic isolation system</a:t>
            </a:r>
            <a:endParaRPr lang="en-US" sz="3200" dirty="0">
              <a:solidFill>
                <a:srgbClr val="0000FF"/>
              </a:solidFill>
            </a:endParaRPr>
          </a:p>
        </p:txBody>
      </p:sp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838200"/>
            <a:ext cx="7085013" cy="581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1" name="Picture 4" descr="adv_suspension_schemati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5225" y="623888"/>
            <a:ext cx="4273550" cy="561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5" name="Picture 4" descr="fused_silica_susIMG_0804_s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0"/>
            <a:ext cx="401002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762000"/>
          </a:xfrm>
        </p:spPr>
        <p:txBody>
          <a:bodyPr/>
          <a:lstStyle/>
          <a:p>
            <a:pPr>
              <a:defRPr/>
            </a:pPr>
            <a:r>
              <a:rPr lang="en-US" sz="3600" dirty="0" smtClean="0"/>
              <a:t>Suspension and isolation system</a:t>
            </a:r>
            <a:endParaRPr lang="en-US" sz="3600" dirty="0"/>
          </a:p>
        </p:txBody>
      </p:sp>
      <p:pic>
        <p:nvPicPr>
          <p:cNvPr id="32770" name="Picture 5" descr="H2_BSC8_ISI_ITMY3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813" y="1228725"/>
            <a:ext cx="8231187" cy="547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3" name="Picture 2" descr="H2_BSC8_SUS_ISI2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304800"/>
            <a:ext cx="4564063" cy="601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3200" dirty="0" smtClean="0">
                <a:cs typeface="+mj-cs"/>
              </a:rPr>
              <a:t>Advanced LIGO Core Optics</a:t>
            </a:r>
            <a:endParaRPr lang="en-US" dirty="0">
              <a:cs typeface="+mj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3124200" y="6245225"/>
            <a:ext cx="2895600" cy="476250"/>
          </a:xfrm>
        </p:spPr>
        <p:txBody>
          <a:bodyPr/>
          <a:lstStyle/>
          <a:p>
            <a:pPr algn="ctr">
              <a:defRPr/>
            </a:pPr>
            <a:fld id="{7B5780A6-420D-1C42-A0B0-2D5F48D04AB9}" type="slidenum">
              <a:rPr lang="en-US"/>
              <a:pPr algn="ctr">
                <a:defRPr/>
              </a:pPr>
              <a:t>55</a:t>
            </a:fld>
            <a:endParaRPr lang="en-US"/>
          </a:p>
        </p:txBody>
      </p:sp>
      <p:pic>
        <p:nvPicPr>
          <p:cNvPr id="36867" name="Picture 6" descr="ETM01-300.tif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9288" y="2208213"/>
            <a:ext cx="4505325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>
          <a:xfrm>
            <a:off x="4762500" y="1433513"/>
            <a:ext cx="2849563" cy="457200"/>
          </a:xfrm>
        </p:spPr>
        <p:txBody>
          <a:bodyPr wrap="none" lIns="92075" tIns="46038" rIns="92075" bIns="46038" anchor="ctr"/>
          <a:lstStyle/>
          <a:p>
            <a:pPr marL="285750" indent="-285750">
              <a:buFont typeface="Arial"/>
              <a:buChar char="•"/>
              <a:defRPr/>
            </a:pPr>
            <a:r>
              <a:rPr lang="en-US" sz="1800" dirty="0">
                <a:latin typeface="+mn-lt"/>
              </a:rPr>
              <a:t>40 kg masses, 38 cm in diameter, </a:t>
            </a:r>
          </a:p>
          <a:p>
            <a:pPr>
              <a:defRPr/>
            </a:pPr>
            <a:r>
              <a:rPr lang="en-US" sz="1800" dirty="0">
                <a:latin typeface="+mn-lt"/>
              </a:rPr>
              <a:t>and figured to 0.15 nm </a:t>
            </a:r>
            <a:r>
              <a:rPr lang="en-US" sz="1800" dirty="0" err="1">
                <a:latin typeface="+mn-lt"/>
              </a:rPr>
              <a:t>rms</a:t>
            </a:r>
            <a:endParaRPr lang="en-US" sz="1800" dirty="0">
              <a:latin typeface="+mn-lt"/>
            </a:endParaRPr>
          </a:p>
          <a:p>
            <a:pPr marL="285750" indent="-285750">
              <a:buFont typeface="Arial"/>
              <a:buChar char="•"/>
              <a:defRPr/>
            </a:pPr>
            <a:r>
              <a:rPr lang="en-US" sz="1800" dirty="0">
                <a:latin typeface="+mn-lt"/>
              </a:rPr>
              <a:t>Optical coatings are challenging </a:t>
            </a:r>
          </a:p>
        </p:txBody>
      </p:sp>
      <p:pic>
        <p:nvPicPr>
          <p:cNvPr id="39941" name="Content Placeholder 9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559" b="8559"/>
          <a:stretch>
            <a:fillRect/>
          </a:stretch>
        </p:blipFill>
        <p:spPr>
          <a:xfrm>
            <a:off x="506413" y="1482725"/>
            <a:ext cx="3498850" cy="192405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70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725" y="3662363"/>
            <a:ext cx="3698875" cy="245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5" name="Picture 2" descr="fig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990600"/>
            <a:ext cx="7315200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86" name="Picture 3" descr="tabl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5513388"/>
            <a:ext cx="6518275" cy="1344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990600" y="228600"/>
            <a:ext cx="815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>
                <a:solidFill>
                  <a:srgbClr val="3333FF"/>
                </a:solidFill>
                <a:cs typeface="+mn-cs"/>
              </a:rPr>
              <a:t>Advanced LIGO broadband operational modes</a:t>
            </a:r>
          </a:p>
        </p:txBody>
      </p:sp>
      <p:sp>
        <p:nvSpPr>
          <p:cNvPr id="27653" name="Text Box 5"/>
          <p:cNvSpPr txBox="1">
            <a:spLocks noChangeArrowheads="1"/>
          </p:cNvSpPr>
          <p:nvPr/>
        </p:nvSpPr>
        <p:spPr bwMode="auto">
          <a:xfrm>
            <a:off x="6096000" y="5334000"/>
            <a:ext cx="32766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000">
                <a:cs typeface="+mn-cs"/>
              </a:rPr>
              <a:t>P.Fritschel Advanced LIGO Systems Design (2009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7" name="Picture 4" descr="mpcrm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57200"/>
            <a:ext cx="8534400" cy="594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9" name="Text Box 3"/>
          <p:cNvSpPr txBox="1">
            <a:spLocks noChangeArrowheads="1"/>
          </p:cNvSpPr>
          <p:nvPr/>
        </p:nvSpPr>
        <p:spPr bwMode="auto">
          <a:xfrm>
            <a:off x="6553200" y="1676400"/>
            <a:ext cx="2590800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dirty="0">
                <a:cs typeface="+mn-cs"/>
              </a:rPr>
              <a:t>MWEG/Mpc</a:t>
            </a:r>
            <a:r>
              <a:rPr lang="en-US" baseline="30000" dirty="0">
                <a:cs typeface="+mn-cs"/>
              </a:rPr>
              <a:t>3</a:t>
            </a:r>
            <a:r>
              <a:rPr lang="en-US" dirty="0">
                <a:cs typeface="+mn-cs"/>
              </a:rPr>
              <a:t> = 0.012</a:t>
            </a:r>
          </a:p>
          <a:p>
            <a:pPr>
              <a:spcBef>
                <a:spcPct val="50000"/>
              </a:spcBef>
              <a:defRPr/>
            </a:pPr>
            <a:endParaRPr lang="en-US" dirty="0">
              <a:cs typeface="+mn-cs"/>
            </a:endParaRPr>
          </a:p>
          <a:p>
            <a:pPr>
              <a:spcBef>
                <a:spcPct val="50000"/>
              </a:spcBef>
              <a:defRPr/>
            </a:pPr>
            <a:r>
              <a:rPr lang="en-US" dirty="0">
                <a:cs typeface="+mn-cs"/>
              </a:rPr>
              <a:t>#NS/NS </a:t>
            </a:r>
            <a:r>
              <a:rPr lang="en-US" dirty="0" err="1">
                <a:cs typeface="+mn-cs"/>
              </a:rPr>
              <a:t>insp</a:t>
            </a:r>
            <a:r>
              <a:rPr lang="en-US" dirty="0">
                <a:cs typeface="+mn-cs"/>
              </a:rPr>
              <a:t>/MWEG/</a:t>
            </a:r>
            <a:r>
              <a:rPr lang="en-US" dirty="0" err="1">
                <a:cs typeface="+mn-cs"/>
              </a:rPr>
              <a:t>yr</a:t>
            </a:r>
            <a:r>
              <a:rPr lang="en-US" dirty="0">
                <a:cs typeface="+mn-cs"/>
              </a:rPr>
              <a:t> = 10</a:t>
            </a:r>
            <a:r>
              <a:rPr lang="en-US" baseline="30000" dirty="0">
                <a:cs typeface="+mn-cs"/>
              </a:rPr>
              <a:t>-4</a:t>
            </a:r>
            <a:endParaRPr lang="en-US" dirty="0">
              <a:cs typeface="+mn-cs"/>
            </a:endParaRPr>
          </a:p>
        </p:txBody>
      </p:sp>
      <p:sp>
        <p:nvSpPr>
          <p:cNvPr id="96260" name="Text Box 4"/>
          <p:cNvSpPr txBox="1">
            <a:spLocks noChangeArrowheads="1"/>
          </p:cNvSpPr>
          <p:nvPr/>
        </p:nvSpPr>
        <p:spPr bwMode="auto">
          <a:xfrm>
            <a:off x="6705600" y="381000"/>
            <a:ext cx="19812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1200" dirty="0">
                <a:solidFill>
                  <a:srgbClr val="0000FF"/>
                </a:solidFill>
                <a:cs typeface="+mn-cs"/>
              </a:rPr>
              <a:t>Conditions:</a:t>
            </a:r>
          </a:p>
          <a:p>
            <a:pPr>
              <a:defRPr/>
            </a:pPr>
            <a:endParaRPr lang="en-US" sz="1200" dirty="0">
              <a:solidFill>
                <a:srgbClr val="0000FF"/>
              </a:solidFill>
              <a:cs typeface="+mn-cs"/>
            </a:endParaRPr>
          </a:p>
          <a:p>
            <a:pPr>
              <a:defRPr/>
            </a:pPr>
            <a:r>
              <a:rPr lang="en-US" sz="1200" dirty="0">
                <a:solidFill>
                  <a:srgbClr val="0000FF"/>
                </a:solidFill>
                <a:cs typeface="+mn-cs"/>
              </a:rPr>
              <a:t>False alarm rates reduced to Gaussian statistics.</a:t>
            </a:r>
          </a:p>
          <a:p>
            <a:pPr>
              <a:defRPr/>
            </a:pPr>
            <a:endParaRPr lang="en-US" sz="1200" dirty="0">
              <a:solidFill>
                <a:srgbClr val="0000FF"/>
              </a:solidFill>
              <a:cs typeface="+mn-cs"/>
            </a:endParaRPr>
          </a:p>
          <a:p>
            <a:pPr>
              <a:defRPr/>
            </a:pPr>
            <a:r>
              <a:rPr lang="en-US" sz="1200" dirty="0">
                <a:solidFill>
                  <a:srgbClr val="0000FF"/>
                </a:solidFill>
                <a:cs typeface="+mn-cs"/>
              </a:rPr>
              <a:t>Coherent detection</a:t>
            </a:r>
          </a:p>
        </p:txBody>
      </p:sp>
      <p:graphicFrame>
        <p:nvGraphicFramePr>
          <p:cNvPr id="46083" name="Object 5"/>
          <p:cNvGraphicFramePr>
            <a:graphicFrameLocks noChangeAspect="1"/>
          </p:cNvGraphicFramePr>
          <p:nvPr/>
        </p:nvGraphicFramePr>
        <p:xfrm>
          <a:off x="0" y="5410200"/>
          <a:ext cx="9144000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14" name="Equation" r:id="rId3" imgW="4546600" imgH="546100" progId="Equation.DSMT4">
                  <p:embed/>
                </p:oleObj>
              </mc:Choice>
              <mc:Fallback>
                <p:oleObj name="Equation" r:id="rId3" imgW="4546600" imgH="54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410200"/>
                        <a:ext cx="9144000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2" name="Text Box 6"/>
          <p:cNvSpPr txBox="1">
            <a:spLocks noChangeArrowheads="1"/>
          </p:cNvSpPr>
          <p:nvPr/>
        </p:nvSpPr>
        <p:spPr bwMode="auto">
          <a:xfrm>
            <a:off x="3657600" y="5181600"/>
            <a:ext cx="1524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dirty="0">
                <a:solidFill>
                  <a:srgbClr val="0000FF"/>
                </a:solidFill>
                <a:cs typeface="+mn-cs"/>
              </a:rPr>
              <a:t>SNR = 8/</a:t>
            </a:r>
            <a:r>
              <a:rPr lang="en-US" sz="1200" dirty="0" err="1">
                <a:solidFill>
                  <a:srgbClr val="0000FF"/>
                </a:solidFill>
                <a:cs typeface="+mn-cs"/>
              </a:rPr>
              <a:t>det</a:t>
            </a:r>
            <a:endParaRPr lang="en-US" sz="1200" dirty="0">
              <a:solidFill>
                <a:srgbClr val="0000FF"/>
              </a:solidFill>
              <a:cs typeface="+mn-cs"/>
            </a:endParaRPr>
          </a:p>
        </p:txBody>
      </p:sp>
      <p:pic>
        <p:nvPicPr>
          <p:cNvPr id="46085" name="Picture 1" descr="nsabc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28600"/>
            <a:ext cx="6629400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Line 7"/>
          <p:cNvSpPr>
            <a:spLocks noChangeShapeType="1"/>
          </p:cNvSpPr>
          <p:nvPr/>
        </p:nvSpPr>
        <p:spPr bwMode="auto">
          <a:xfrm flipV="1">
            <a:off x="4267200" y="4648200"/>
            <a:ext cx="0" cy="5334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srgbClr val="618FFD"/>
              </a:solidFill>
              <a:cs typeface="+mj-cs"/>
            </a:endParaRPr>
          </a:p>
        </p:txBody>
      </p:sp>
      <p:sp>
        <p:nvSpPr>
          <p:cNvPr id="45058" name="Text Placeholder 2"/>
          <p:cNvSpPr>
            <a:spLocks noGrp="1"/>
          </p:cNvSpPr>
          <p:nvPr>
            <p:ph type="body" sz="half" idx="1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endParaRPr lang="en-US">
              <a:solidFill>
                <a:srgbClr val="618FFD"/>
              </a:solidFill>
              <a:latin typeface="Helvetica" charset="0"/>
              <a:ea typeface="ＭＳ Ｐゴシック" charset="0"/>
            </a:endParaRPr>
          </a:p>
        </p:txBody>
      </p:sp>
      <p:sp>
        <p:nvSpPr>
          <p:cNvPr id="45059" name="Content Placeholder 3"/>
          <p:cNvSpPr>
            <a:spLocks noGrp="1"/>
          </p:cNvSpPr>
          <p:nvPr>
            <p:ph sz="half" idx="2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endParaRPr lang="en-US">
              <a:solidFill>
                <a:srgbClr val="618FFD"/>
              </a:solidFill>
              <a:latin typeface="Helvetica" charset="0"/>
              <a:ea typeface="ＭＳ Ｐゴシック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8DE13B5-400A-C643-8D7B-D2AB2D513386}" type="slidenum">
              <a:rPr lang="en-US">
                <a:solidFill>
                  <a:srgbClr val="618FFD"/>
                </a:solidFill>
              </a:rPr>
              <a:pPr>
                <a:defRPr/>
              </a:pPr>
              <a:t>59</a:t>
            </a:fld>
            <a:endParaRPr lang="en-US">
              <a:solidFill>
                <a:srgbClr val="618FFD"/>
              </a:solidFill>
            </a:endParaRPr>
          </a:p>
        </p:txBody>
      </p:sp>
      <p:sp>
        <p:nvSpPr>
          <p:cNvPr id="6" name="Slide Number Placeholder 4"/>
          <p:cNvSpPr txBox="1">
            <a:spLocks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lIns="92075" tIns="46038" rIns="92075" bIns="46038" anchor="ctr"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400" b="0" kern="120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1400" b="1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1400" b="1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1400" b="1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1400" b="1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9pPr>
          </a:lstStyle>
          <a:p>
            <a:pPr>
              <a:defRPr/>
            </a:pPr>
            <a:fld id="{C932D9C3-D9E3-BA47-BE74-1A531B3EFE6C}" type="slidenum">
              <a:rPr lang="en-US" smtClean="0">
                <a:solidFill>
                  <a:srgbClr val="618FFD"/>
                </a:solidFill>
              </a:rPr>
              <a:pPr>
                <a:defRPr/>
              </a:pPr>
              <a:t>59</a:t>
            </a:fld>
            <a:endParaRPr lang="en-US">
              <a:solidFill>
                <a:srgbClr val="618FFD"/>
              </a:solidFill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solidFill>
                <a:srgbClr val="618FFD"/>
              </a:solidFill>
              <a:cs typeface="+mn-cs"/>
            </a:endParaRPr>
          </a:p>
        </p:txBody>
      </p:sp>
      <p:pic>
        <p:nvPicPr>
          <p:cNvPr id="47111" name="Picture 6" descr="WorldMapXparen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650" y="1293813"/>
            <a:ext cx="8648700" cy="5208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2588" y="1809750"/>
            <a:ext cx="871537" cy="644525"/>
          </a:xfrm>
          <a:prstGeom prst="rect">
            <a:avLst/>
          </a:prstGeom>
          <a:noFill/>
          <a:ln w="28575">
            <a:solidFill>
              <a:srgbClr val="FFFF00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0" name="Picture 1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7550" y="2641600"/>
            <a:ext cx="882650" cy="558800"/>
          </a:xfrm>
          <a:prstGeom prst="rect">
            <a:avLst/>
          </a:prstGeom>
          <a:noFill/>
          <a:ln w="28575">
            <a:solidFill>
              <a:srgbClr val="FFFF00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1" name="Picture 1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2475" y="2790825"/>
            <a:ext cx="941388" cy="785813"/>
          </a:xfrm>
          <a:prstGeom prst="rect">
            <a:avLst/>
          </a:prstGeom>
          <a:noFill/>
          <a:ln w="28575">
            <a:solidFill>
              <a:srgbClr val="FFFF00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2" name="Picture 1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7888" y="1990725"/>
            <a:ext cx="984250" cy="669925"/>
          </a:xfrm>
          <a:prstGeom prst="rect">
            <a:avLst/>
          </a:prstGeom>
          <a:noFill/>
          <a:ln w="28575">
            <a:solidFill>
              <a:srgbClr val="FFFF00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3" name="Slide Number Placeholder 4"/>
          <p:cNvSpPr txBox="1">
            <a:spLocks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none" lIns="92075" tIns="46038" rIns="92075" bIns="46038" anchor="ctr"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400" b="0" kern="120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sz="1400" b="1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sz="1400" b="1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sz="1400" b="1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sz="1400" b="1"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9pPr>
          </a:lstStyle>
          <a:p>
            <a:pPr>
              <a:defRPr/>
            </a:pPr>
            <a:fld id="{DA28B1AF-3325-6849-B88E-A3B853ADBAFE}" type="slidenum">
              <a:rPr lang="en-US" smtClean="0">
                <a:solidFill>
                  <a:srgbClr val="618FFD"/>
                </a:solidFill>
              </a:rPr>
              <a:pPr>
                <a:defRPr/>
              </a:pPr>
              <a:t>59</a:t>
            </a:fld>
            <a:endParaRPr lang="en-US">
              <a:solidFill>
                <a:srgbClr val="618FFD"/>
              </a:solidFill>
            </a:endParaRPr>
          </a:p>
        </p:txBody>
      </p:sp>
      <p:pic>
        <p:nvPicPr>
          <p:cNvPr id="47117" name="図 10" descr="LCGTPosterSimpleEn.jp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276"/>
          <a:stretch>
            <a:fillRect/>
          </a:stretch>
        </p:blipFill>
        <p:spPr bwMode="auto">
          <a:xfrm>
            <a:off x="7446963" y="2552700"/>
            <a:ext cx="1222375" cy="825500"/>
          </a:xfrm>
          <a:prstGeom prst="rect">
            <a:avLst/>
          </a:prstGeom>
          <a:noFill/>
          <a:ln w="28575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7118" name="Object 14"/>
          <p:cNvGraphicFramePr>
            <a:graphicFrameLocks noChangeAspect="1"/>
          </p:cNvGraphicFramePr>
          <p:nvPr/>
        </p:nvGraphicFramePr>
        <p:xfrm>
          <a:off x="0" y="0"/>
          <a:ext cx="1366838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67" name="Photo Editor Photo" r:id="rId9" imgW="4409524" imgH="3219899" progId="MSPhotoEd.3">
                  <p:embed/>
                </p:oleObj>
              </mc:Choice>
              <mc:Fallback>
                <p:oleObj name="Photo Editor Photo" r:id="rId9" imgW="4409524" imgH="3219899" progId="MSPhotoEd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366838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2"/>
          <p:cNvPicPr>
            <a:picLocks noChangeAspect="1" noChangeArrowheads="1"/>
          </p:cNvPicPr>
          <p:nvPr/>
        </p:nvPicPr>
        <p:blipFill>
          <a:blip r:embed="rId6">
            <a:alphaModFix amt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6925" y="3241675"/>
            <a:ext cx="904875" cy="754063"/>
          </a:xfrm>
          <a:prstGeom prst="rect">
            <a:avLst/>
          </a:prstGeom>
          <a:noFill/>
          <a:ln w="28575">
            <a:solidFill>
              <a:srgbClr val="FFFF00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1693863" y="455613"/>
            <a:ext cx="6999287" cy="5857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i="1" dirty="0">
                <a:solidFill>
                  <a:srgbClr val="618FFD"/>
                </a:solidFill>
                <a:latin typeface="+mn-lt"/>
                <a:cs typeface="+mn-cs"/>
              </a:rPr>
              <a:t>The Advanced GW Detector Network</a:t>
            </a:r>
          </a:p>
        </p:txBody>
      </p:sp>
      <p:sp>
        <p:nvSpPr>
          <p:cNvPr id="47121" name="TextBox 19"/>
          <p:cNvSpPr txBox="1">
            <a:spLocks noChangeArrowheads="1"/>
          </p:cNvSpPr>
          <p:nvPr/>
        </p:nvSpPr>
        <p:spPr bwMode="auto">
          <a:xfrm>
            <a:off x="4051300" y="1098550"/>
            <a:ext cx="12922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618FFD"/>
                </a:solidFill>
              </a:rPr>
              <a:t>GEO600 (HF)</a:t>
            </a:r>
          </a:p>
        </p:txBody>
      </p:sp>
      <p:sp>
        <p:nvSpPr>
          <p:cNvPr id="47122" name="TextBox 20"/>
          <p:cNvSpPr txBox="1">
            <a:spLocks noChangeArrowheads="1"/>
          </p:cNvSpPr>
          <p:nvPr/>
        </p:nvSpPr>
        <p:spPr bwMode="auto">
          <a:xfrm>
            <a:off x="657225" y="1360488"/>
            <a:ext cx="1531938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618FFD"/>
                </a:solidFill>
              </a:rPr>
              <a:t>Advanced LIGO </a:t>
            </a:r>
          </a:p>
          <a:p>
            <a:pPr eaLnBrk="1" hangingPunct="1"/>
            <a:r>
              <a:rPr lang="en-US" b="1">
                <a:solidFill>
                  <a:srgbClr val="618FFD"/>
                </a:solidFill>
              </a:rPr>
              <a:t>Hanford </a:t>
            </a:r>
          </a:p>
          <a:p>
            <a:pPr eaLnBrk="1" hangingPunct="1"/>
            <a:endParaRPr lang="en-US" b="1">
              <a:solidFill>
                <a:srgbClr val="618FFD"/>
              </a:solidFill>
            </a:endParaRPr>
          </a:p>
        </p:txBody>
      </p:sp>
      <p:sp>
        <p:nvSpPr>
          <p:cNvPr id="47123" name="TextBox 21"/>
          <p:cNvSpPr txBox="1">
            <a:spLocks noChangeArrowheads="1"/>
          </p:cNvSpPr>
          <p:nvPr/>
        </p:nvSpPr>
        <p:spPr bwMode="auto">
          <a:xfrm>
            <a:off x="874713" y="3716338"/>
            <a:ext cx="1531937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618FFD"/>
                </a:solidFill>
              </a:rPr>
              <a:t>Advanced LIGO </a:t>
            </a:r>
          </a:p>
          <a:p>
            <a:pPr eaLnBrk="1" hangingPunct="1"/>
            <a:r>
              <a:rPr lang="en-US" b="1">
                <a:solidFill>
                  <a:srgbClr val="618FFD"/>
                </a:solidFill>
              </a:rPr>
              <a:t>Livingston </a:t>
            </a:r>
          </a:p>
          <a:p>
            <a:pPr eaLnBrk="1" hangingPunct="1"/>
            <a:r>
              <a:rPr lang="en-US" b="1">
                <a:solidFill>
                  <a:srgbClr val="618FFD"/>
                </a:solidFill>
              </a:rPr>
              <a:t> </a:t>
            </a:r>
          </a:p>
        </p:txBody>
      </p:sp>
      <p:sp>
        <p:nvSpPr>
          <p:cNvPr id="47124" name="TextBox 22"/>
          <p:cNvSpPr txBox="1">
            <a:spLocks noChangeArrowheads="1"/>
          </p:cNvSpPr>
          <p:nvPr/>
        </p:nvSpPr>
        <p:spPr bwMode="auto">
          <a:xfrm>
            <a:off x="3836988" y="3838575"/>
            <a:ext cx="10429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618FFD"/>
                </a:solidFill>
              </a:rPr>
              <a:t>Advanced </a:t>
            </a:r>
          </a:p>
          <a:p>
            <a:pPr eaLnBrk="1" hangingPunct="1"/>
            <a:r>
              <a:rPr lang="en-US" b="1">
                <a:solidFill>
                  <a:srgbClr val="618FFD"/>
                </a:solidFill>
              </a:rPr>
              <a:t>Virgo</a:t>
            </a:r>
          </a:p>
        </p:txBody>
      </p:sp>
      <p:sp>
        <p:nvSpPr>
          <p:cNvPr id="47125" name="TextBox 23"/>
          <p:cNvSpPr txBox="1">
            <a:spLocks noChangeArrowheads="1"/>
          </p:cNvSpPr>
          <p:nvPr/>
        </p:nvSpPr>
        <p:spPr bwMode="auto">
          <a:xfrm>
            <a:off x="5813425" y="4141788"/>
            <a:ext cx="12112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618FFD"/>
                </a:solidFill>
              </a:rPr>
              <a:t>LIGO-India?</a:t>
            </a:r>
          </a:p>
        </p:txBody>
      </p:sp>
      <p:sp>
        <p:nvSpPr>
          <p:cNvPr id="47126" name="TextBox 24"/>
          <p:cNvSpPr txBox="1">
            <a:spLocks noChangeArrowheads="1"/>
          </p:cNvSpPr>
          <p:nvPr/>
        </p:nvSpPr>
        <p:spPr bwMode="auto">
          <a:xfrm>
            <a:off x="8245475" y="3417888"/>
            <a:ext cx="6731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618FFD"/>
                </a:solidFill>
              </a:rPr>
              <a:t>LCGT </a:t>
            </a:r>
          </a:p>
        </p:txBody>
      </p:sp>
      <p:graphicFrame>
        <p:nvGraphicFramePr>
          <p:cNvPr id="47127" name="Object 639"/>
          <p:cNvGraphicFramePr>
            <a:graphicFrameLocks noChangeAspect="1"/>
          </p:cNvGraphicFramePr>
          <p:nvPr/>
        </p:nvGraphicFramePr>
        <p:xfrm>
          <a:off x="0" y="0"/>
          <a:ext cx="1430338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68" name="Image" r:id="rId11" imgW="1766325" imgH="1296152" progId="Photoshop.Image.5">
                  <p:embed/>
                </p:oleObj>
              </mc:Choice>
              <mc:Fallback>
                <p:oleObj name="Image" r:id="rId11" imgW="1766325" imgH="1296152" progId="Photoshop.Image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430338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/>
          <p:cNvCxnSpPr/>
          <p:nvPr/>
        </p:nvCxnSpPr>
        <p:spPr bwMode="auto">
          <a:xfrm flipV="1">
            <a:off x="4373563" y="3200400"/>
            <a:ext cx="595312" cy="6223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bg1"/>
            </a:solidFill>
            <a:prstDash val="solid"/>
            <a:round/>
            <a:headEnd type="none" w="sm" len="sm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6" name="Straight Arrow Connector 25"/>
          <p:cNvCxnSpPr>
            <a:endCxn id="9" idx="0"/>
          </p:cNvCxnSpPr>
          <p:nvPr/>
        </p:nvCxnSpPr>
        <p:spPr bwMode="auto">
          <a:xfrm flipH="1">
            <a:off x="4629150" y="1408113"/>
            <a:ext cx="28575" cy="40163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bg1"/>
            </a:solidFill>
            <a:prstDash val="solid"/>
            <a:round/>
            <a:headEnd type="none" w="sm" len="sm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3" name="Picture 4" descr="gwave01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7150" y="577850"/>
            <a:ext cx="6489700" cy="570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xmlns:p14="http://schemas.microsoft.com/office/powerpoint/2010/main" spd="slow" advClick="0" advTm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0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71475" y="-14288"/>
            <a:ext cx="9886950" cy="6886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7" name="Picture 2" descr="roxbury_latin_final_Page_3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13" y="11113"/>
            <a:ext cx="9121775" cy="683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1" name="Picture 2" descr="roxbury_latin_final_Page_3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13" y="11113"/>
            <a:ext cx="9121775" cy="683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5" name="Picture 4" descr="Ando_LCG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5350" y="552450"/>
            <a:ext cx="7351713" cy="575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49" name="Picture 4" descr="AIG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3038" y="549275"/>
            <a:ext cx="6257925" cy="5757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en-US" dirty="0">
              <a:cs typeface="+mj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640169A-7776-124C-A1AE-8594BCF0F1C2}" type="slidenum">
              <a:rPr lang="en-US"/>
              <a:pPr>
                <a:defRPr/>
              </a:pPr>
              <a:t>65</a:t>
            </a:fld>
            <a:endParaRPr lang="en-US"/>
          </a:p>
        </p:txBody>
      </p:sp>
      <p:pic>
        <p:nvPicPr>
          <p:cNvPr id="58371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63" y="-195263"/>
            <a:ext cx="9020175" cy="71786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" name="Straight Arrow Connector 7"/>
          <p:cNvCxnSpPr/>
          <p:nvPr/>
        </p:nvCxnSpPr>
        <p:spPr bwMode="auto">
          <a:xfrm>
            <a:off x="1676400" y="322263"/>
            <a:ext cx="0" cy="3114675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chemeClr val="tx2"/>
            </a:solidFill>
            <a:prstDash val="solid"/>
            <a:round/>
            <a:headEnd type="none" w="sm" len="sm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58373" name="TextBox 5"/>
          <p:cNvSpPr txBox="1">
            <a:spLocks noChangeArrowheads="1"/>
          </p:cNvSpPr>
          <p:nvPr/>
        </p:nvSpPr>
        <p:spPr bwMode="auto">
          <a:xfrm>
            <a:off x="4313238" y="5445125"/>
            <a:ext cx="4329112" cy="368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/>
              <a:t>Fairhurst, Veitch, Sathyaprakash 2011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5892" name="Picture 4" descr="roxbury_latin_final_Page_4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13" y="11113"/>
            <a:ext cx="9121775" cy="6835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6916" name="Picture 4" descr="roxbury_latin_final_Page_4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13" y="11113"/>
            <a:ext cx="9121775" cy="6835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7940" name="Picture 4" descr="roxbury_latin_final_Page_4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13" y="11113"/>
            <a:ext cx="9121775" cy="6835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8964" name="Picture 4" descr="roxbury_latin_final_Page_4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" y="12700"/>
            <a:ext cx="9123363" cy="6832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7" name="Picture 4" descr="gwave02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8900" y="552450"/>
            <a:ext cx="6426200" cy="575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xmlns:p14="http://schemas.microsoft.com/office/powerpoint/2010/main" spd="slow" advClick="0" advTm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9988" name="Picture 4" descr="lisa_black_hole_prospect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04800"/>
            <a:ext cx="6096000" cy="472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9989" name="Picture 5" descr="genzelbhmovie2003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304800"/>
            <a:ext cx="3352800" cy="3352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9990" name="Picture 6" descr="galacticcollisionquintet_hst_bi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4038600"/>
            <a:ext cx="3048000" cy="2584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9991" name="Text Box 7"/>
          <p:cNvSpPr txBox="1">
            <a:spLocks noChangeArrowheads="1"/>
          </p:cNvSpPr>
          <p:nvPr/>
        </p:nvSpPr>
        <p:spPr bwMode="auto">
          <a:xfrm>
            <a:off x="2362200" y="6324600"/>
            <a:ext cx="3048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400"/>
              <a:t>Hubble Space Telescope</a:t>
            </a:r>
          </a:p>
        </p:txBody>
      </p:sp>
      <p:sp>
        <p:nvSpPr>
          <p:cNvPr id="169992" name="Text Box 8"/>
          <p:cNvSpPr txBox="1">
            <a:spLocks noChangeArrowheads="1"/>
          </p:cNvSpPr>
          <p:nvPr/>
        </p:nvSpPr>
        <p:spPr bwMode="auto">
          <a:xfrm>
            <a:off x="6400800" y="3657600"/>
            <a:ext cx="2133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/>
              <a:t>R. Genzel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1" name="Picture 4" descr="gwave03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7000" y="520700"/>
            <a:ext cx="6350000" cy="581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xmlns:p14="http://schemas.microsoft.com/office/powerpoint/2010/main" spd="slow" advClick="0" advTm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5" name="Picture 4" descr="gwave04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0" y="495300"/>
            <a:ext cx="6286500" cy="586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0"/>
    </mc:Choice>
    <mc:Fallback xmlns="">
      <p:transition xmlns:p14="http://schemas.microsoft.com/office/powerpoint/2010/main" spd="slow" advClick="0" advTm="0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74</TotalTime>
  <Words>425</Words>
  <Application>Microsoft Macintosh PowerPoint</Application>
  <PresentationFormat>On-screen Show (4:3)</PresentationFormat>
  <Paragraphs>156</Paragraphs>
  <Slides>70</Slides>
  <Notes>2</Notes>
  <HiddenSlides>0</HiddenSlides>
  <MMClips>3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70</vt:i4>
      </vt:variant>
    </vt:vector>
  </HeadingPairs>
  <TitlesOfParts>
    <vt:vector size="74" baseType="lpstr">
      <vt:lpstr>Default Design</vt:lpstr>
      <vt:lpstr>Photo Editor Photo</vt:lpstr>
      <vt:lpstr>Image</vt:lpstr>
      <vt:lpstr>Equation</vt:lpstr>
      <vt:lpstr>LIGO, the Laser Interferometer Gravitational-wave Observator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lasses of sources and searches</vt:lpstr>
      <vt:lpstr>Systems: Interferometer Design</vt:lpstr>
      <vt:lpstr>PowerPoint Presentation</vt:lpstr>
      <vt:lpstr>Advanced LIGO seismic isolation system</vt:lpstr>
      <vt:lpstr>PowerPoint Presentation</vt:lpstr>
      <vt:lpstr>PowerPoint Presentation</vt:lpstr>
      <vt:lpstr>Suspension and isolation system</vt:lpstr>
      <vt:lpstr>PowerPoint Presentation</vt:lpstr>
      <vt:lpstr>Advanced LIGO Core Optic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LIGO LAB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Search for Gravitational Radiation from Astrophysical Sources with Interferometric Detectors</dc:title>
  <dc:creator>Rai Weiss</dc:creator>
  <cp:lastModifiedBy>R. weiss</cp:lastModifiedBy>
  <cp:revision>49</cp:revision>
  <dcterms:created xsi:type="dcterms:W3CDTF">2008-03-06T05:29:38Z</dcterms:created>
  <dcterms:modified xsi:type="dcterms:W3CDTF">2012-05-24T03:55:39Z</dcterms:modified>
</cp:coreProperties>
</file>